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F324B0" w14:textId="77777777" w:rsidR="00C53BE9" w:rsidRPr="00C53BE9" w:rsidRDefault="00C53BE9" w:rsidP="00C53BE9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C53BE9">
        <w:rPr>
          <w:rFonts w:ascii="Calibri" w:eastAsia="Calibri" w:hAnsi="Calibri" w:cs="Calibri"/>
          <w:color w:val="FF0000"/>
          <w:sz w:val="32"/>
          <w:szCs w:val="32"/>
        </w:rPr>
        <w:t xml:space="preserve">3.2. Sličnost trokuta i mnogokuta  </w:t>
      </w:r>
    </w:p>
    <w:p w14:paraId="7BD32AB5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</w:rPr>
      </w:pPr>
    </w:p>
    <w:p w14:paraId="6F1A597D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Broj sati: 5</w:t>
      </w:r>
    </w:p>
    <w:p w14:paraId="60E7F470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i/>
        </w:rPr>
      </w:pPr>
      <w:r w:rsidRPr="00C53BE9">
        <w:rPr>
          <w:rFonts w:ascii="Calibri" w:eastAsia="Calibri" w:hAnsi="Calibri" w:cs="Calibri"/>
          <w:i/>
        </w:rPr>
        <w:t>Udžbenik: stranice 118. – 139.</w:t>
      </w:r>
    </w:p>
    <w:p w14:paraId="3D995969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Odgojno – obrazovni ishod</w:t>
      </w:r>
    </w:p>
    <w:p w14:paraId="3F07DA20" w14:textId="77777777" w:rsidR="00C53BE9" w:rsidRPr="00C53BE9" w:rsidRDefault="00C53BE9" w:rsidP="00C53BE9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C53BE9">
        <w:rPr>
          <w:rFonts w:ascii="Calibri" w:eastAsia="Times New Roman" w:hAnsi="Calibri" w:cs="Calibri"/>
          <w:color w:val="231F20"/>
          <w:lang w:val="en-US"/>
        </w:rPr>
        <w:t xml:space="preserve">B.8.2. </w:t>
      </w:r>
      <w:r w:rsidRPr="00C53BE9">
        <w:rPr>
          <w:rFonts w:ascii="Calibri" w:eastAsia="Calibri" w:hAnsi="Calibri" w:cs="Calibri"/>
        </w:rPr>
        <w:t>Primjenjuje razmjer.</w:t>
      </w:r>
    </w:p>
    <w:p w14:paraId="2B47D452" w14:textId="77777777" w:rsidR="00C53BE9" w:rsidRPr="00C53BE9" w:rsidRDefault="00C53BE9" w:rsidP="00C53BE9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C53BE9">
        <w:rPr>
          <w:rFonts w:ascii="Calibri" w:eastAsia="Times New Roman" w:hAnsi="Calibri" w:cs="Calibri"/>
          <w:color w:val="231F20"/>
          <w:lang w:val="en-US"/>
        </w:rPr>
        <w:t xml:space="preserve">B.8.3. </w:t>
      </w:r>
      <w:r w:rsidRPr="00C53BE9">
        <w:rPr>
          <w:rFonts w:ascii="Calibri" w:eastAsia="Calibri" w:hAnsi="Calibri" w:cs="Calibri"/>
        </w:rPr>
        <w:t>Rješava i primjenjuje linearnu jednadžbu.</w:t>
      </w:r>
    </w:p>
    <w:p w14:paraId="7DA90755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C.8.3. Primjenjuje </w:t>
      </w:r>
      <w:proofErr w:type="spellStart"/>
      <w:r w:rsidRPr="00C53BE9">
        <w:rPr>
          <w:rFonts w:ascii="Calibri" w:eastAsia="Calibri" w:hAnsi="Calibri" w:cs="Calibri"/>
        </w:rPr>
        <w:t>Talesov</w:t>
      </w:r>
      <w:proofErr w:type="spellEnd"/>
      <w:r w:rsidRPr="00C53BE9">
        <w:rPr>
          <w:rFonts w:ascii="Calibri" w:eastAsia="Calibri" w:hAnsi="Calibri" w:cs="Calibri"/>
        </w:rPr>
        <w:t xml:space="preserve"> poučak.</w:t>
      </w:r>
    </w:p>
    <w:p w14:paraId="588B34E6" w14:textId="77777777" w:rsidR="00C53BE9" w:rsidRPr="00C53BE9" w:rsidRDefault="00C53BE9" w:rsidP="00C53BE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6F79407B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C53BE9">
        <w:rPr>
          <w:rFonts w:ascii="Calibri" w:eastAsia="Calibri" w:hAnsi="Calibri" w:cs="Calibri"/>
          <w:b/>
        </w:rPr>
        <w:t>Međupredmetne</w:t>
      </w:r>
      <w:proofErr w:type="spellEnd"/>
      <w:r w:rsidRPr="00C53BE9">
        <w:rPr>
          <w:rFonts w:ascii="Calibri" w:eastAsia="Calibri" w:hAnsi="Calibri" w:cs="Calibri"/>
          <w:b/>
        </w:rPr>
        <w:t xml:space="preserve"> teme</w:t>
      </w:r>
    </w:p>
    <w:p w14:paraId="19ABA23A" w14:textId="77777777" w:rsidR="00C53BE9" w:rsidRPr="00C53BE9" w:rsidRDefault="00C53BE9" w:rsidP="00C53BE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C53BE9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C53BE9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687B4224" w14:textId="77777777" w:rsidR="00C53BE9" w:rsidRPr="00C53BE9" w:rsidRDefault="00C53BE9" w:rsidP="00C53BE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C53BE9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C53BE9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5BA54C52" w14:textId="77777777" w:rsidR="00C53BE9" w:rsidRPr="00C53BE9" w:rsidRDefault="00C53BE9" w:rsidP="00C53BE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C53BE9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C53BE9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6F6DDF8C" w14:textId="77777777" w:rsidR="00C53BE9" w:rsidRPr="00C53BE9" w:rsidRDefault="00C53BE9" w:rsidP="00C53BE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C53BE9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C53BE9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C53BE9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C53BE9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6525DE11" w14:textId="77777777" w:rsidR="00C53BE9" w:rsidRPr="00C53BE9" w:rsidRDefault="00C53BE9" w:rsidP="00C53BE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C53BE9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C53BE9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78C514B4" w14:textId="77777777" w:rsidR="00C53BE9" w:rsidRPr="00C53BE9" w:rsidRDefault="00C53BE9" w:rsidP="00C53BE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C53BE9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C53BE9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  <w:r w:rsidRPr="00C53BE9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3BB83820" w14:textId="77777777" w:rsidR="00C53BE9" w:rsidRPr="00C53BE9" w:rsidRDefault="00C53BE9" w:rsidP="00C53BE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C53BE9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C53BE9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254DEB7C" w14:textId="77777777" w:rsidR="00C53BE9" w:rsidRPr="00C53BE9" w:rsidRDefault="00C53BE9" w:rsidP="00C53BE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C53BE9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C53BE9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394FAEF1" w14:textId="77777777" w:rsidR="00C53BE9" w:rsidRPr="00C53BE9" w:rsidRDefault="00C53BE9" w:rsidP="00C53BE9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C53BE9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C53BE9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40F7248C" w14:textId="77777777" w:rsidR="00C53BE9" w:rsidRPr="00C53BE9" w:rsidRDefault="00C53BE9" w:rsidP="00C53BE9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6441F642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 xml:space="preserve">Tijek nastavnih sati </w:t>
      </w:r>
    </w:p>
    <w:p w14:paraId="5191354A" w14:textId="77777777" w:rsidR="00C53BE9" w:rsidRPr="00C53BE9" w:rsidRDefault="00C53BE9" w:rsidP="00C53BE9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C53BE9">
        <w:rPr>
          <w:rFonts w:ascii="Calibri" w:eastAsia="Calibri" w:hAnsi="Calibri" w:cs="Calibri"/>
          <w:b/>
          <w:color w:val="00B0F0"/>
        </w:rPr>
        <w:t>Sličnost trokuta (1)</w:t>
      </w:r>
    </w:p>
    <w:p w14:paraId="4AB646A0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Aktivnost 1 – Motivacija</w:t>
      </w:r>
    </w:p>
    <w:p w14:paraId="4DC053CC" w14:textId="77777777" w:rsidR="00C53BE9" w:rsidRPr="00C53BE9" w:rsidRDefault="00C53BE9" w:rsidP="00C53BE9">
      <w:pPr>
        <w:spacing w:after="200" w:line="276" w:lineRule="auto"/>
        <w:ind w:right="566"/>
        <w:rPr>
          <w:rFonts w:ascii="Calibri" w:eastAsia="Calibri" w:hAnsi="Calibri" w:cs="Times New Roman"/>
        </w:rPr>
      </w:pPr>
      <w:r w:rsidRPr="00C53BE9">
        <w:rPr>
          <w:rFonts w:ascii="Calibri" w:eastAsia="Calibri" w:hAnsi="Calibri" w:cs="Times New Roman"/>
        </w:rPr>
        <w:t>Prikazivanjem slike (</w:t>
      </w:r>
      <w:r w:rsidRPr="00C53BE9">
        <w:rPr>
          <w:rFonts w:ascii="Calibri" w:eastAsia="Calibri" w:hAnsi="Calibri" w:cs="Times New Roman"/>
          <w:i/>
          <w:iCs/>
        </w:rPr>
        <w:t>Prilog 1</w:t>
      </w:r>
      <w:r w:rsidRPr="00C53BE9">
        <w:rPr>
          <w:rFonts w:ascii="Calibri" w:eastAsia="Calibri" w:hAnsi="Calibri" w:cs="Times New Roman"/>
        </w:rPr>
        <w:t xml:space="preserve">) učitelj potiče učenike da izvrše kategorizaciju prikazanih likova i samostalno zaključe što u matematici znači biti sličan. </w:t>
      </w:r>
    </w:p>
    <w:p w14:paraId="665B939F" w14:textId="77777777" w:rsidR="00C53BE9" w:rsidRPr="00C53BE9" w:rsidRDefault="00C53BE9" w:rsidP="00C53BE9">
      <w:pPr>
        <w:spacing w:after="200" w:line="276" w:lineRule="auto"/>
        <w:ind w:right="566"/>
        <w:rPr>
          <w:rFonts w:ascii="Calibri" w:eastAsia="Calibri" w:hAnsi="Calibri" w:cs="Times New Roman"/>
        </w:rPr>
      </w:pPr>
      <w:r w:rsidRPr="00C53BE9">
        <w:rPr>
          <w:rFonts w:ascii="Calibri" w:eastAsia="Calibri" w:hAnsi="Calibri" w:cs="Times New Roman"/>
        </w:rPr>
        <w:t>Očekuje se da učenici uoče kako na slici postoje:</w:t>
      </w:r>
    </w:p>
    <w:p w14:paraId="623B24C9" w14:textId="77777777" w:rsidR="00C53BE9" w:rsidRPr="00C53BE9" w:rsidRDefault="00C53BE9" w:rsidP="00C53BE9">
      <w:pPr>
        <w:numPr>
          <w:ilvl w:val="0"/>
          <w:numId w:val="16"/>
        </w:numPr>
        <w:spacing w:after="200" w:line="276" w:lineRule="auto"/>
        <w:ind w:right="566"/>
        <w:contextualSpacing/>
        <w:rPr>
          <w:rFonts w:ascii="Calibri" w:eastAsia="Calibri" w:hAnsi="Calibri" w:cs="Times New Roman"/>
        </w:rPr>
      </w:pPr>
      <w:r w:rsidRPr="00C53BE9">
        <w:rPr>
          <w:rFonts w:ascii="Calibri" w:eastAsia="Calibri" w:hAnsi="Calibri" w:cs="Times New Roman"/>
        </w:rPr>
        <w:t xml:space="preserve">parovi likova koji imaju </w:t>
      </w:r>
      <w:r w:rsidRPr="00C53BE9">
        <w:rPr>
          <w:rFonts w:ascii="Calibri" w:eastAsia="Calibri" w:hAnsi="Calibri" w:cs="Times New Roman"/>
          <w:u w:val="single"/>
        </w:rPr>
        <w:t>isti oblik</w:t>
      </w:r>
      <w:r w:rsidRPr="00C53BE9">
        <w:rPr>
          <w:rFonts w:ascii="Calibri" w:eastAsia="Calibri" w:hAnsi="Calibri" w:cs="Times New Roman"/>
        </w:rPr>
        <w:t xml:space="preserve"> i </w:t>
      </w:r>
      <w:r w:rsidRPr="00C53BE9">
        <w:rPr>
          <w:rFonts w:ascii="Calibri" w:eastAsia="Calibri" w:hAnsi="Calibri" w:cs="Times New Roman"/>
          <w:u w:val="single"/>
        </w:rPr>
        <w:t>jednaku veličinu</w:t>
      </w:r>
      <w:r w:rsidRPr="00C53BE9">
        <w:rPr>
          <w:rFonts w:ascii="Calibri" w:eastAsia="Calibri" w:hAnsi="Calibri" w:cs="Times New Roman"/>
        </w:rPr>
        <w:t xml:space="preserve"> pa su zbog toga </w:t>
      </w:r>
      <w:r w:rsidRPr="00C53BE9">
        <w:rPr>
          <w:rFonts w:ascii="Calibri" w:eastAsia="Calibri" w:hAnsi="Calibri" w:cs="Times New Roman"/>
          <w:b/>
          <w:bCs/>
        </w:rPr>
        <w:t>SUKLADNI</w:t>
      </w:r>
    </w:p>
    <w:p w14:paraId="11FF0DB0" w14:textId="77777777" w:rsidR="00C53BE9" w:rsidRPr="00C53BE9" w:rsidRDefault="00C53BE9" w:rsidP="00C53BE9">
      <w:pPr>
        <w:numPr>
          <w:ilvl w:val="0"/>
          <w:numId w:val="16"/>
        </w:numPr>
        <w:spacing w:after="200" w:line="276" w:lineRule="auto"/>
        <w:ind w:right="566"/>
        <w:contextualSpacing/>
        <w:rPr>
          <w:rFonts w:ascii="Calibri" w:eastAsia="Calibri" w:hAnsi="Calibri" w:cs="Times New Roman"/>
        </w:rPr>
      </w:pPr>
      <w:r w:rsidRPr="00C53BE9">
        <w:rPr>
          <w:rFonts w:ascii="Calibri" w:eastAsia="Calibri" w:hAnsi="Calibri" w:cs="Times New Roman"/>
        </w:rPr>
        <w:t xml:space="preserve">parovi likova koji imaju </w:t>
      </w:r>
      <w:r w:rsidRPr="00C53BE9">
        <w:rPr>
          <w:rFonts w:ascii="Calibri" w:eastAsia="Calibri" w:hAnsi="Calibri" w:cs="Times New Roman"/>
          <w:u w:val="single"/>
        </w:rPr>
        <w:t>isti oblik</w:t>
      </w:r>
      <w:r w:rsidRPr="00C53BE9">
        <w:rPr>
          <w:rFonts w:ascii="Calibri" w:eastAsia="Calibri" w:hAnsi="Calibri" w:cs="Times New Roman"/>
        </w:rPr>
        <w:t xml:space="preserve"> ali su </w:t>
      </w:r>
      <w:r w:rsidRPr="00C53BE9">
        <w:rPr>
          <w:rFonts w:ascii="Calibri" w:eastAsia="Calibri" w:hAnsi="Calibri" w:cs="Times New Roman"/>
          <w:u w:val="single"/>
        </w:rPr>
        <w:t>različite veličine</w:t>
      </w:r>
      <w:r w:rsidRPr="00C53BE9">
        <w:rPr>
          <w:rFonts w:ascii="Calibri" w:eastAsia="Calibri" w:hAnsi="Calibri" w:cs="Times New Roman"/>
        </w:rPr>
        <w:t xml:space="preserve">  -- &gt; za takve likove kažemo da su </w:t>
      </w:r>
      <w:r w:rsidRPr="00C53BE9">
        <w:rPr>
          <w:rFonts w:ascii="Calibri" w:eastAsia="Calibri" w:hAnsi="Calibri" w:cs="Times New Roman"/>
          <w:b/>
          <w:bCs/>
        </w:rPr>
        <w:t>SLIČNI</w:t>
      </w:r>
    </w:p>
    <w:p w14:paraId="00BCC42D" w14:textId="77777777" w:rsidR="00C53BE9" w:rsidRPr="00C53BE9" w:rsidRDefault="00C53BE9" w:rsidP="00C53BE9">
      <w:pPr>
        <w:spacing w:after="200" w:line="276" w:lineRule="auto"/>
        <w:ind w:right="566"/>
        <w:rPr>
          <w:rFonts w:ascii="Calibri" w:eastAsia="Calibri" w:hAnsi="Calibri" w:cs="Times New Roman"/>
          <w:color w:val="0070C0"/>
        </w:rPr>
      </w:pPr>
      <w:r w:rsidRPr="00C53BE9">
        <w:rPr>
          <w:rFonts w:ascii="Calibri" w:eastAsia="Calibri" w:hAnsi="Calibri" w:cs="Times New Roman"/>
        </w:rPr>
        <w:t>Učitelj cijeli proces kategorizacije nadgleda, pomaže i usmjerava ukoliko je potrebno. P</w:t>
      </w:r>
      <w:r w:rsidRPr="00C53BE9">
        <w:rPr>
          <w:rFonts w:ascii="Calibri" w:eastAsia="Calibri" w:hAnsi="Calibri" w:cs="Calibri"/>
        </w:rPr>
        <w:t xml:space="preserve">rikuplja informacije o prethodnim znanjima učenika i </w:t>
      </w:r>
      <w:proofErr w:type="spellStart"/>
      <w:r w:rsidRPr="00C53BE9">
        <w:rPr>
          <w:rFonts w:ascii="Calibri" w:eastAsia="Calibri" w:hAnsi="Calibri" w:cs="Calibri"/>
        </w:rPr>
        <w:t>miskoncepcijama</w:t>
      </w:r>
      <w:proofErr w:type="spellEnd"/>
      <w:r w:rsidRPr="00C53BE9">
        <w:rPr>
          <w:rFonts w:ascii="Calibri" w:eastAsia="Calibri" w:hAnsi="Calibri" w:cs="Calibri"/>
        </w:rPr>
        <w:t xml:space="preserve"> o sukladnosti (vrednovanje za učenje).</w:t>
      </w:r>
      <w:r w:rsidRPr="00C53BE9">
        <w:rPr>
          <w:rFonts w:ascii="Calibri" w:eastAsia="Calibri" w:hAnsi="Calibri" w:cs="Times New Roman"/>
          <w:color w:val="0070C0"/>
        </w:rPr>
        <w:t xml:space="preserve"> </w:t>
      </w:r>
    </w:p>
    <w:p w14:paraId="64BE9E67" w14:textId="77777777" w:rsidR="00C53BE9" w:rsidRPr="00C53BE9" w:rsidRDefault="00C53BE9" w:rsidP="00C53BE9">
      <w:pPr>
        <w:spacing w:after="200" w:line="276" w:lineRule="auto"/>
        <w:ind w:right="566"/>
        <w:rPr>
          <w:rFonts w:ascii="Calibri" w:eastAsia="Calibri" w:hAnsi="Calibri" w:cs="Times New Roman"/>
          <w:color w:val="0070C0"/>
        </w:rPr>
      </w:pPr>
      <w:r w:rsidRPr="00C53BE9">
        <w:rPr>
          <w:rFonts w:ascii="Calibri" w:eastAsia="Calibri" w:hAnsi="Calibri" w:cs="Times New Roman"/>
          <w:color w:val="0070C0"/>
        </w:rPr>
        <w:t xml:space="preserve">Likovi su slični kada su istog oblika, ali ne nužno i jednake veličine.  </w:t>
      </w:r>
    </w:p>
    <w:p w14:paraId="7FCFCE20" w14:textId="77777777" w:rsidR="00C53BE9" w:rsidRPr="00C53BE9" w:rsidRDefault="00C53BE9" w:rsidP="00C53BE9">
      <w:pPr>
        <w:spacing w:after="200" w:line="276" w:lineRule="auto"/>
        <w:ind w:right="566"/>
        <w:rPr>
          <w:rFonts w:ascii="Calibri" w:eastAsia="Calibri" w:hAnsi="Calibri" w:cs="Times New Roman"/>
          <w:color w:val="0070C0"/>
        </w:rPr>
      </w:pPr>
      <w:r w:rsidRPr="00C53BE9">
        <w:rPr>
          <w:rFonts w:ascii="Calibri" w:eastAsia="Calibri" w:hAnsi="Calibri" w:cs="Times New Roman"/>
          <w:color w:val="0070C0"/>
        </w:rPr>
        <w:t>Slične likove možemo dobiti povećavajući ili smanjujući zadani lik.</w:t>
      </w:r>
    </w:p>
    <w:p w14:paraId="62239ED4" w14:textId="77777777" w:rsidR="00C53BE9" w:rsidRPr="00C53BE9" w:rsidRDefault="00C53BE9" w:rsidP="00C53BE9">
      <w:pPr>
        <w:spacing w:after="200" w:line="276" w:lineRule="auto"/>
        <w:ind w:right="566"/>
        <w:rPr>
          <w:rFonts w:ascii="Calibri" w:eastAsia="Calibri" w:hAnsi="Calibri" w:cs="Times New Roman"/>
          <w:color w:val="0070C0"/>
        </w:rPr>
      </w:pPr>
    </w:p>
    <w:p w14:paraId="0B9118F0" w14:textId="77777777" w:rsidR="00C53BE9" w:rsidRPr="00C53BE9" w:rsidRDefault="00C53BE9" w:rsidP="00C53BE9">
      <w:pPr>
        <w:spacing w:after="200" w:line="276" w:lineRule="auto"/>
        <w:ind w:right="566"/>
        <w:rPr>
          <w:rFonts w:ascii="Calibri" w:eastAsia="Calibri" w:hAnsi="Calibri" w:cs="Times New Roman"/>
          <w:color w:val="0070C0"/>
        </w:rPr>
      </w:pPr>
    </w:p>
    <w:p w14:paraId="58767492" w14:textId="77777777" w:rsidR="00C53BE9" w:rsidRPr="00C53BE9" w:rsidRDefault="00C53BE9" w:rsidP="00C53BE9">
      <w:pPr>
        <w:spacing w:after="200" w:line="276" w:lineRule="auto"/>
        <w:ind w:right="566"/>
        <w:rPr>
          <w:rFonts w:ascii="Calibri" w:eastAsia="Calibri" w:hAnsi="Calibri" w:cs="Times New Roman"/>
          <w:color w:val="0070C0"/>
        </w:rPr>
      </w:pPr>
      <w:r w:rsidRPr="00C53BE9">
        <w:rPr>
          <w:rFonts w:ascii="Calibri" w:eastAsia="Calibri" w:hAnsi="Calibri" w:cs="Times New Roman"/>
          <w:noProof/>
          <w:color w:val="0070C0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5C895A8" wp14:editId="0B222746">
                <wp:simplePos x="0" y="0"/>
                <wp:positionH relativeFrom="column">
                  <wp:posOffset>1911329</wp:posOffset>
                </wp:positionH>
                <wp:positionV relativeFrom="paragraph">
                  <wp:posOffset>17063</wp:posOffset>
                </wp:positionV>
                <wp:extent cx="1995805" cy="1553265"/>
                <wp:effectExtent l="0" t="0" r="23495" b="8890"/>
                <wp:wrapNone/>
                <wp:docPr id="3" name="Grupa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95805" cy="1553265"/>
                          <a:chOff x="0" y="29449"/>
                          <a:chExt cx="1995948" cy="1553652"/>
                        </a:xfrm>
                      </wpg:grpSpPr>
                      <wps:wsp>
                        <wps:cNvPr id="8" name="Nasmiješeno lice 8"/>
                        <wps:cNvSpPr>
                          <a:spLocks noChangeAspect="1"/>
                        </wps:cNvSpPr>
                        <wps:spPr>
                          <a:xfrm>
                            <a:off x="0" y="363794"/>
                            <a:ext cx="914400" cy="914400"/>
                          </a:xfrm>
                          <a:prstGeom prst="smileyFace">
                            <a:avLst/>
                          </a:prstGeom>
                          <a:solidFill>
                            <a:srgbClr val="FFFF0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Nasmiješeno lice 9"/>
                        <wps:cNvSpPr>
                          <a:spLocks noChangeAspect="1"/>
                        </wps:cNvSpPr>
                        <wps:spPr>
                          <a:xfrm>
                            <a:off x="1435509" y="550607"/>
                            <a:ext cx="560439" cy="560439"/>
                          </a:xfrm>
                          <a:prstGeom prst="smileyFace">
                            <a:avLst/>
                          </a:prstGeom>
                          <a:solidFill>
                            <a:srgbClr val="FFFF0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5" name="Grupa 15"/>
                        <wpg:cNvGrpSpPr/>
                        <wpg:grpSpPr>
                          <a:xfrm>
                            <a:off x="442451" y="29449"/>
                            <a:ext cx="1366684" cy="363460"/>
                            <a:chOff x="0" y="29449"/>
                            <a:chExt cx="1366684" cy="363460"/>
                          </a:xfrm>
                        </wpg:grpSpPr>
                        <wps:wsp>
                          <wps:cNvPr id="25" name="Strelica: zakrivljeno prema dolje 25"/>
                          <wps:cNvSpPr/>
                          <wps:spPr>
                            <a:xfrm>
                              <a:off x="0" y="29449"/>
                              <a:ext cx="1366684" cy="265471"/>
                            </a:xfrm>
                            <a:prstGeom prst="curvedDownArrow">
                              <a:avLst/>
                            </a:prstGeom>
                            <a:solidFill>
                              <a:srgbClr val="E7E6E6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" name="Tekstni okvir 35"/>
                          <wps:cNvSpPr txBox="1"/>
                          <wps:spPr>
                            <a:xfrm>
                              <a:off x="304763" y="58899"/>
                              <a:ext cx="775335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E872982" w14:textId="77777777" w:rsidR="00C53BE9" w:rsidRDefault="00C53BE9" w:rsidP="00C53BE9">
                                <w:r>
                                  <w:t>smanjenj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6" name="Grupa 36"/>
                        <wpg:cNvGrpSpPr/>
                        <wpg:grpSpPr>
                          <a:xfrm>
                            <a:off x="442450" y="1249312"/>
                            <a:ext cx="1366684" cy="333789"/>
                            <a:chOff x="-1" y="-58379"/>
                            <a:chExt cx="1366684" cy="333789"/>
                          </a:xfrm>
                        </wpg:grpSpPr>
                        <wps:wsp>
                          <wps:cNvPr id="37" name="Strelica: zakrivljeno prema dolje 37"/>
                          <wps:cNvSpPr/>
                          <wps:spPr>
                            <a:xfrm rot="10800000">
                              <a:off x="-1" y="1"/>
                              <a:ext cx="1366684" cy="265471"/>
                            </a:xfrm>
                            <a:prstGeom prst="curvedDownArrow">
                              <a:avLst/>
                            </a:prstGeom>
                            <a:solidFill>
                              <a:srgbClr val="E7E6E6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" name="Tekstni okvir 38"/>
                          <wps:cNvSpPr txBox="1"/>
                          <wps:spPr>
                            <a:xfrm>
                              <a:off x="304799" y="-58379"/>
                              <a:ext cx="775242" cy="3337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F81F9DC" w14:textId="77777777" w:rsidR="00C53BE9" w:rsidRDefault="00C53BE9" w:rsidP="00C53BE9">
                                <w:r>
                                  <w:t>povećanj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5C895A8" id="Grupa 3" o:spid="_x0000_s1026" style="position:absolute;margin-left:150.5pt;margin-top:1.35pt;width:157.15pt;height:122.3pt;z-index:251659264;mso-height-relative:margin" coordorigin=",294" coordsize="19959,15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">
      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  <v:formulas>
                    <v:f eqn="sum 33030 0 #0"/>
                    <v:f eqn="prod #0 4 3"/>
                    <v:f eqn="prod @0 1 3"/>
                    <v:f eqn="sum @1 0 @2"/>
                  </v:formulas>
                  <v:path o:extrusionok="f" gradientshapeok="t" o:connecttype="custom" o:connectlocs="10800,0;3163,3163;0,10800;3163,18437;10800,21600;18437,18437;21600,10800;18437,3163" textboxrect="3163,3163,18437,18437"/>
                  <v:handles>
                    <v:h position="center,#0" yrange="15510,17520"/>
                  </v:handles>
                  <o:complex v:ext="view"/>
                </v:shapetype>
                <v:shape id="Nasmiješeno lice 8" o:spid="_x0000_s1027" type="#_x0000_t96" style="position:absolute;top:3637;width:9144;height:9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" fillcolor="yellow" strokecolor="windowText" strokeweight="1pt">
                  <v:stroke joinstyle="miter"/>
                  <v:path arrowok="t"/>
                  <o:lock v:ext="edit" aspectratio="t"/>
                </v:shape>
                <v:shape id="Nasmiješeno lice 9" o:spid="_x0000_s1028" type="#_x0000_t96" style="position:absolute;left:14355;top:5506;width:5604;height:56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" fillcolor="yellow" strokecolor="windowText" strokeweight="1pt">
                  <v:stroke joinstyle="miter"/>
                  <v:path arrowok="t"/>
                  <o:lock v:ext="edit" aspectratio="t"/>
                </v:shape>
                <v:group id="Grupa 15" o:spid="_x0000_s1029" style="position:absolute;left:4424;top:294;width:13667;height:3635" coordorigin=",294" coordsize="13666,3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shapetype id="_x0000_t105" coordsize="21600,21600" o:spt="105" adj="12960,19440,14400" path="wr,0@3@23,0@22@4,0@15,0@1@23@7,0@13@2l@14@2@8@22@12@2at,0@3@23@11@2@17@26@15,0@1@23@17@26@15@22xewr,0@3@23@4,0@17@26nfe">
                    <v:stroke joinstyle="miter"/>
                    <v:formulas>
                      <v:f eqn="val #0"/>
                      <v:f eqn="val #1"/>
                      <v:f eqn="val #2"/>
                      <v:f eqn="sum #0 width #1"/>
                      <v:f eqn="prod @3 1 2"/>
                      <v:f eqn="sum #1 #1 width"/>
                      <v:f eqn="sum @5 #1 #0"/>
                      <v:f eqn="prod @6 1 2"/>
                      <v:f eqn="mid width #0"/>
                      <v:f eqn="sum height 0 #2"/>
                      <v:f eqn="ellipse @9 height @4"/>
                      <v:f eqn="sum @4 @10 0"/>
                      <v:f eqn="sum @11 #1 width"/>
                      <v:f eqn="sum @7 @10 0"/>
                      <v:f eqn="sum @12 width #0"/>
                      <v:f eqn="sum @5 0 #0"/>
                      <v:f eqn="prod @15 1 2"/>
                      <v:f eqn="mid @4 @7"/>
                      <v:f eqn="sum #0 #1 width"/>
                      <v:f eqn="prod @18 1 2"/>
                      <v:f eqn="sum @17 0 @19"/>
                      <v:f eqn="val width"/>
                      <v:f eqn="val height"/>
                      <v:f eqn="prod height 2 1"/>
                      <v:f eqn="sum @17 0 @4"/>
                      <v:f eqn="ellipse @24 @4 height"/>
                      <v:f eqn="sum height 0 @25"/>
                      <v:f eqn="sum @8 128 0"/>
                      <v:f eqn="prod @5 1 2"/>
                      <v:f eqn="sum @5 0 128"/>
                      <v:f eqn="sum #0 @17 @12"/>
                      <v:f eqn="ellipse @20 @4 height"/>
                      <v:f eqn="sum width 0 #0"/>
                      <v:f eqn="prod @32 1 2"/>
                      <v:f eqn="prod height height 1"/>
                      <v:f eqn="prod @9 @9 1"/>
                      <v:f eqn="sum @34 0 @35"/>
                      <v:f eqn="sqrt @36"/>
                      <v:f eqn="sum @37 height 0"/>
                      <v:f eqn="prod width height @38"/>
                      <v:f eqn="sum @39 64 0"/>
                      <v:f eqn="prod #0 1 2"/>
                      <v:f eqn="ellipse @33 @41 height"/>
                      <v:f eqn="sum height 0 @42"/>
                      <v:f eqn="sum @43 64 0"/>
                      <v:f eqn="prod @4 1 2"/>
                      <v:f eqn="sum #1 0 @45"/>
                      <v:f eqn="prod height 4390 32768"/>
                      <v:f eqn="prod height 28378 32768"/>
                    </v:formulas>
                    <v:path o:extrusionok="f" o:connecttype="custom" o:connectlocs="@17,0;@16,@22;@12,@2;@8,@22;@14,@2" o:connectangles="270,90,90,90,0" textboxrect="@45,@47,@46,@48"/>
                    <v:handles>
                      <v:h position="#0,bottomRight" xrange="@40,@29"/>
                      <v:h position="#1,bottomRight" xrange="@27,@21"/>
                      <v:h position="bottomRight,#2" yrange="@44,@22"/>
                    </v:handles>
                    <o:complex v:ext="view"/>
                  </v:shapetype>
                  <v:shape id="Strelica: zakrivljeno prema dolje 25" o:spid="_x0000_s1030" type="#_x0000_t105" style="position:absolute;top:294;width:13666;height:26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" adj="19502,21075,16200" fillcolor="#e7e6e6" strokecolor="windowText" strokeweight="1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kstni okvir 35" o:spid="_x0000_s1031" type="#_x0000_t202" style="position:absolute;left:3047;top:588;width:7753;height:33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B/LxQAAANsAAAAPAAAAZHJzL2Rvd25yZXYueG1sRI9BawIx&#10;FITvBf9DeIVeimatKG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AGRB/LxQAAANsAAAAP&#10;AAAAAAAAAAAAAAAAAAcCAABkcnMvZG93bnJldi54bWxQSwUGAAAAAAMAAwC3AAAA+QIAAAAA&#10;" filled="f" stroked="f" strokeweight=".5pt">
                    <v:textbox>
                      <w:txbxContent>
                        <w:p w14:paraId="7E872982" w14:textId="77777777" w:rsidR="00C53BE9" w:rsidRDefault="00C53BE9" w:rsidP="00C53BE9">
                          <w:r>
                            <w:t>smanjenje</w:t>
                          </w:r>
                        </w:p>
                      </w:txbxContent>
                    </v:textbox>
                  </v:shape>
                </v:group>
                <v:group id="Grupa 36" o:spid="_x0000_s1032" style="position:absolute;left:4424;top:12493;width:13667;height:3338" coordorigin=",-583" coordsize="13666,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shape id="Strelica: zakrivljeno prema dolje 37" o:spid="_x0000_s1033" type="#_x0000_t105" style="position:absolute;width:13666;height:2654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" adj="19502,21075,16200" fillcolor="#e7e6e6" strokecolor="windowText" strokeweight="1pt"/>
                  <v:shape id="Tekstni okvir 38" o:spid="_x0000_s1034" type="#_x0000_t202" style="position:absolute;left:3047;top:-583;width:7753;height:3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bBV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DoRbBVwgAAANsAAAAPAAAA&#10;AAAAAAAAAAAAAAcCAABkcnMvZG93bnJldi54bWxQSwUGAAAAAAMAAwC3AAAA9gIAAAAA&#10;" filled="f" stroked="f" strokeweight=".5pt">
                    <v:textbox>
                      <w:txbxContent>
                        <w:p w14:paraId="7F81F9DC" w14:textId="77777777" w:rsidR="00C53BE9" w:rsidRDefault="00C53BE9" w:rsidP="00C53BE9">
                          <w:r>
                            <w:t>povećanje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5362E685" w14:textId="77777777" w:rsidR="00C53BE9" w:rsidRPr="00C53BE9" w:rsidRDefault="00C53BE9" w:rsidP="00C53BE9">
      <w:pPr>
        <w:spacing w:after="200" w:line="276" w:lineRule="auto"/>
        <w:ind w:right="566"/>
        <w:rPr>
          <w:rFonts w:ascii="Calibri" w:eastAsia="Calibri" w:hAnsi="Calibri" w:cs="Times New Roman"/>
          <w:color w:val="0070C0"/>
        </w:rPr>
      </w:pPr>
    </w:p>
    <w:p w14:paraId="14326239" w14:textId="77777777" w:rsidR="00C53BE9" w:rsidRPr="00C53BE9" w:rsidRDefault="00C53BE9" w:rsidP="00C53BE9">
      <w:pPr>
        <w:spacing w:after="200" w:line="276" w:lineRule="auto"/>
        <w:ind w:right="566"/>
        <w:rPr>
          <w:rFonts w:ascii="Calibri" w:eastAsia="Calibri" w:hAnsi="Calibri" w:cs="Times New Roman"/>
          <w:color w:val="0070C0"/>
        </w:rPr>
      </w:pPr>
    </w:p>
    <w:p w14:paraId="6BEED961" w14:textId="77777777" w:rsidR="00C53BE9" w:rsidRPr="00C53BE9" w:rsidRDefault="00C53BE9" w:rsidP="00C53BE9">
      <w:pPr>
        <w:spacing w:after="200" w:line="276" w:lineRule="auto"/>
        <w:ind w:right="566"/>
        <w:rPr>
          <w:rFonts w:ascii="Calibri" w:eastAsia="Calibri" w:hAnsi="Calibri" w:cs="Times New Roman"/>
          <w:color w:val="0070C0"/>
        </w:rPr>
      </w:pPr>
    </w:p>
    <w:p w14:paraId="451652AD" w14:textId="77777777" w:rsidR="00C53BE9" w:rsidRPr="00C53BE9" w:rsidRDefault="00C53BE9" w:rsidP="00C53BE9">
      <w:pPr>
        <w:spacing w:after="200" w:line="276" w:lineRule="auto"/>
        <w:ind w:right="566"/>
        <w:rPr>
          <w:rFonts w:ascii="Calibri" w:eastAsia="Calibri" w:hAnsi="Calibri" w:cs="Times New Roman"/>
          <w:color w:val="0070C0"/>
        </w:rPr>
      </w:pPr>
    </w:p>
    <w:p w14:paraId="046E9B2E" w14:textId="77777777" w:rsidR="00C53BE9" w:rsidRPr="00C53BE9" w:rsidRDefault="00C53BE9" w:rsidP="00C53BE9">
      <w:pPr>
        <w:spacing w:after="200" w:line="276" w:lineRule="auto"/>
        <w:ind w:right="566"/>
        <w:rPr>
          <w:rFonts w:ascii="Calibri" w:eastAsia="Calibri" w:hAnsi="Calibri" w:cs="Times New Roman"/>
          <w:color w:val="0070C0"/>
        </w:rPr>
      </w:pPr>
    </w:p>
    <w:p w14:paraId="2243EF81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C53BE9">
        <w:rPr>
          <w:rFonts w:ascii="Calibri" w:eastAsia="Calibri" w:hAnsi="Calibri" w:cs="Calibri"/>
          <w:b/>
        </w:rPr>
        <w:t>Aktivnost 2 – Slični likovi</w:t>
      </w:r>
    </w:p>
    <w:p w14:paraId="2347FFC2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C53BE9">
        <w:rPr>
          <w:rFonts w:ascii="Calibri" w:eastAsia="Calibri" w:hAnsi="Calibri" w:cs="Calibri"/>
        </w:rPr>
        <w:t xml:space="preserve">Uz razgovor s učenicima na </w:t>
      </w:r>
      <w:r w:rsidRPr="00C53BE9">
        <w:rPr>
          <w:rFonts w:ascii="Calibri" w:eastAsia="Calibri" w:hAnsi="Calibri" w:cs="Calibri"/>
          <w:i/>
        </w:rPr>
        <w:t>Primjeru 7.</w:t>
      </w:r>
      <w:r w:rsidRPr="00C53BE9">
        <w:rPr>
          <w:rFonts w:ascii="Calibri" w:eastAsia="Calibri" w:hAnsi="Calibri" w:cs="Calibri"/>
          <w:iCs/>
        </w:rPr>
        <w:t xml:space="preserve"> ili listića (</w:t>
      </w:r>
      <w:r w:rsidRPr="00C53BE9">
        <w:rPr>
          <w:rFonts w:ascii="Calibri" w:eastAsia="Calibri" w:hAnsi="Calibri" w:cs="Calibri"/>
          <w:i/>
        </w:rPr>
        <w:t>Prilog 2</w:t>
      </w:r>
      <w:r w:rsidRPr="00C53BE9">
        <w:rPr>
          <w:rFonts w:ascii="Calibri" w:eastAsia="Calibri" w:hAnsi="Calibri" w:cs="Calibri"/>
          <w:iCs/>
        </w:rPr>
        <w:t>)</w:t>
      </w:r>
      <w:r w:rsidRPr="00C53BE9">
        <w:rPr>
          <w:rFonts w:ascii="Calibri" w:eastAsia="Calibri" w:hAnsi="Calibri" w:cs="Calibri"/>
        </w:rPr>
        <w:t xml:space="preserve"> učitelj komentira parove sličnih likova. Pita učenike je li za sličnost likova važan njihov položaj u ravnini?</w:t>
      </w:r>
    </w:p>
    <w:p w14:paraId="1C2B6B6D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8C5060B" w14:textId="77777777" w:rsidR="00C53BE9" w:rsidRPr="00C53BE9" w:rsidRDefault="00C53BE9" w:rsidP="00C53BE9">
      <w:pPr>
        <w:spacing w:after="200" w:line="276" w:lineRule="auto"/>
        <w:ind w:right="566"/>
        <w:rPr>
          <w:rFonts w:ascii="Calibri" w:eastAsia="Calibri" w:hAnsi="Calibri" w:cs="Times New Roman"/>
          <w:color w:val="0070C0"/>
        </w:rPr>
      </w:pPr>
      <w:r w:rsidRPr="00C53BE9">
        <w:rPr>
          <w:rFonts w:ascii="Calibri" w:eastAsia="Calibri" w:hAnsi="Calibri" w:cs="Times New Roman"/>
          <w:noProof/>
          <w:color w:val="0070C0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84968B8" wp14:editId="73432ED6">
                <wp:simplePos x="0" y="0"/>
                <wp:positionH relativeFrom="column">
                  <wp:posOffset>803295</wp:posOffset>
                </wp:positionH>
                <wp:positionV relativeFrom="paragraph">
                  <wp:posOffset>265082</wp:posOffset>
                </wp:positionV>
                <wp:extent cx="1458078" cy="944512"/>
                <wp:effectExtent l="19050" t="38100" r="8890" b="27305"/>
                <wp:wrapNone/>
                <wp:docPr id="39" name="Grupa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8078" cy="944512"/>
                          <a:chOff x="0" y="0"/>
                          <a:chExt cx="1458078" cy="944512"/>
                        </a:xfrm>
                      </wpg:grpSpPr>
                      <wps:wsp>
                        <wps:cNvPr id="40" name="Jednakokračni trokut 40"/>
                        <wps:cNvSpPr/>
                        <wps:spPr>
                          <a:xfrm>
                            <a:off x="0" y="0"/>
                            <a:ext cx="561054" cy="944512"/>
                          </a:xfrm>
                          <a:prstGeom prst="triangle">
                            <a:avLst/>
                          </a:prstGeom>
                          <a:solidFill>
                            <a:srgbClr val="70AD47">
                              <a:lumMod val="60000"/>
                              <a:lumOff val="40000"/>
                            </a:srgbClr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Jednakokračni trokut 41"/>
                        <wps:cNvSpPr/>
                        <wps:spPr>
                          <a:xfrm rot="4051652">
                            <a:off x="938428" y="97769"/>
                            <a:ext cx="370904" cy="668396"/>
                          </a:xfrm>
                          <a:prstGeom prst="triangle">
                            <a:avLst/>
                          </a:prstGeom>
                          <a:solidFill>
                            <a:srgbClr val="70AD47">
                              <a:lumMod val="60000"/>
                              <a:lumOff val="40000"/>
                            </a:srgbClr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A867B55" id="Grupa 39" o:spid="_x0000_s1026" style="position:absolute;margin-left:63.25pt;margin-top:20.85pt;width:114.8pt;height:74.35pt;z-index:251660288" coordsize="14580,9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Jednakokračni trokut 40" o:spid="_x0000_s1027" type="#_x0000_t5" style="position:absolute;width:5610;height:94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" fillcolor="#a9d18e" strokecolor="windowText" strokeweight="1pt"/>
                <v:shape id="Jednakokračni trokut 41" o:spid="_x0000_s1028" type="#_x0000_t5" style="position:absolute;left:9383;top:978;width:3709;height:6684;rotation:442548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" fillcolor="#a9d18e" strokecolor="windowText" strokeweight="1pt"/>
              </v:group>
            </w:pict>
          </mc:Fallback>
        </mc:AlternateContent>
      </w:r>
      <w:r w:rsidRPr="00C53BE9">
        <w:rPr>
          <w:rFonts w:ascii="Calibri" w:eastAsia="Calibri" w:hAnsi="Calibri" w:cs="Times New Roman"/>
          <w:color w:val="0070C0"/>
        </w:rPr>
        <w:t xml:space="preserve">Likovi mogu biti slični neovisno o svom položaju u ravnini. </w:t>
      </w:r>
    </w:p>
    <w:p w14:paraId="4985BED8" w14:textId="77777777" w:rsidR="00C53BE9" w:rsidRPr="00C53BE9" w:rsidRDefault="00C53BE9" w:rsidP="00C53BE9">
      <w:pPr>
        <w:spacing w:after="200" w:line="276" w:lineRule="auto"/>
        <w:ind w:right="566"/>
        <w:rPr>
          <w:rFonts w:ascii="Calibri" w:eastAsia="Calibri" w:hAnsi="Calibri" w:cs="Times New Roman"/>
          <w:color w:val="0070C0"/>
        </w:rPr>
      </w:pPr>
    </w:p>
    <w:p w14:paraId="2AF73F0F" w14:textId="77777777" w:rsidR="00C53BE9" w:rsidRPr="00C53BE9" w:rsidRDefault="00C53BE9" w:rsidP="00C53BE9">
      <w:pPr>
        <w:spacing w:after="200" w:line="276" w:lineRule="auto"/>
        <w:ind w:right="566"/>
        <w:rPr>
          <w:rFonts w:ascii="Calibri" w:eastAsia="Calibri" w:hAnsi="Calibri" w:cs="Times New Roman"/>
          <w:color w:val="0070C0"/>
        </w:rPr>
      </w:pPr>
    </w:p>
    <w:p w14:paraId="6A3AED13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</w:rPr>
      </w:pPr>
    </w:p>
    <w:p w14:paraId="71A5EECE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5C74D2D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9E86009" w14:textId="77777777" w:rsidR="00C53BE9" w:rsidRPr="00C53BE9" w:rsidRDefault="00C53BE9" w:rsidP="00C53BE9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Aktivnost 3 – Istraživanje – Kako prikazati sličnost trokuta?</w:t>
      </w:r>
    </w:p>
    <w:p w14:paraId="72B904F2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Učitelj učenicima dijeli listić (</w:t>
      </w:r>
      <w:r w:rsidRPr="00C53BE9">
        <w:rPr>
          <w:rFonts w:ascii="Calibri" w:eastAsia="Calibri" w:hAnsi="Calibri" w:cs="Calibri"/>
          <w:i/>
        </w:rPr>
        <w:t>Prilog 3</w:t>
      </w:r>
      <w:r w:rsidRPr="00C53BE9">
        <w:rPr>
          <w:rFonts w:ascii="Calibri" w:eastAsia="Calibri" w:hAnsi="Calibri" w:cs="Calibri"/>
        </w:rPr>
        <w:t xml:space="preserve">) i daje upute za istraživanje ili učenici koriste udžbenik (str.119) i sve crtaju i zapisuju u bilježnicu. Učenici samostalno izvode zaključke (vrednovanje kao učenje), a učitelj pomaže i usmjerava ukoliko je potrebno.  Pri zapisu </w:t>
      </w:r>
      <w:proofErr w:type="spellStart"/>
      <w:r w:rsidRPr="00C53BE9">
        <w:rPr>
          <w:rFonts w:ascii="Calibri" w:eastAsia="Calibri" w:hAnsi="Calibri" w:cs="Calibri"/>
        </w:rPr>
        <w:t>poopćenja</w:t>
      </w:r>
      <w:proofErr w:type="spellEnd"/>
      <w:r w:rsidRPr="00C53BE9">
        <w:rPr>
          <w:rFonts w:ascii="Calibri" w:eastAsia="Calibri" w:hAnsi="Calibri" w:cs="Calibri"/>
        </w:rPr>
        <w:t xml:space="preserve"> učitelj se može koristiti prezentacijom (</w:t>
      </w:r>
      <w:r w:rsidRPr="00C53BE9">
        <w:rPr>
          <w:rFonts w:ascii="Calibri" w:eastAsia="Calibri" w:hAnsi="Calibri" w:cs="Calibri"/>
          <w:color w:val="7F7F7F"/>
        </w:rPr>
        <w:t>e-sfera: Geometrija u ravnini -&gt; Sličnost trokuta i mnogokuta -&gt; e-Matematika -&gt; Sličnost</w:t>
      </w:r>
      <w:r w:rsidRPr="00C53BE9">
        <w:rPr>
          <w:rFonts w:ascii="Calibri" w:eastAsia="Calibri" w:hAnsi="Calibri" w:cs="Calibri"/>
        </w:rPr>
        <w:t>).</w:t>
      </w:r>
    </w:p>
    <w:p w14:paraId="3EFFA349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C53BE9">
        <w:rPr>
          <w:rFonts w:ascii="Calibri" w:eastAsia="Calibri" w:hAnsi="Calibri" w:cs="Calibri"/>
          <w:color w:val="0070C0"/>
        </w:rPr>
        <w:t xml:space="preserve">Dva su trokuta slična ako su im odgovarajući kutovi jednake veličine, a duljine odgovarajućih stranica proporcionalne. Omjer duljina odgovarajućih stranica nazivamo koeficijent sličnosti. Označavamo ga sa </w:t>
      </w:r>
      <w:r w:rsidRPr="00C53BE9">
        <w:rPr>
          <w:rFonts w:ascii="Calibri" w:eastAsia="Calibri" w:hAnsi="Calibri" w:cs="Calibri"/>
          <w:i/>
          <w:iCs/>
          <w:color w:val="0070C0"/>
        </w:rPr>
        <w:t>k</w:t>
      </w:r>
      <w:r w:rsidRPr="00C53BE9">
        <w:rPr>
          <w:rFonts w:ascii="Calibri" w:eastAsia="Calibri" w:hAnsi="Calibri" w:cs="Calibri"/>
          <w:color w:val="0070C0"/>
        </w:rPr>
        <w:t>.</w:t>
      </w:r>
    </w:p>
    <w:p w14:paraId="70280C98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4B7824B2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  <w:color w:val="0070C0"/>
        </w:rPr>
      </w:pPr>
      <w:r w:rsidRPr="00C53BE9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2336" behindDoc="0" locked="0" layoutInCell="1" allowOverlap="1" wp14:anchorId="7368B955" wp14:editId="139AD9CF">
            <wp:simplePos x="0" y="0"/>
            <wp:positionH relativeFrom="column">
              <wp:posOffset>-2335</wp:posOffset>
            </wp:positionH>
            <wp:positionV relativeFrom="paragraph">
              <wp:posOffset>2397</wp:posOffset>
            </wp:positionV>
            <wp:extent cx="3018503" cy="1781535"/>
            <wp:effectExtent l="0" t="0" r="0" b="9525"/>
            <wp:wrapSquare wrapText="bothSides"/>
            <wp:docPr id="81" name="Slika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503" cy="178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3BE9">
        <w:rPr>
          <w:rFonts w:ascii="Calibri" w:eastAsia="Calibri" w:hAnsi="Calibri" w:cs="Times New Roman"/>
          <w:color w:val="0070C0"/>
        </w:rPr>
        <w:tab/>
      </w:r>
      <w:r w:rsidRPr="00C53BE9">
        <w:rPr>
          <w:rFonts w:ascii="Calibri" w:eastAsia="Calibri" w:hAnsi="Calibri" w:cs="Times New Roman"/>
          <w:color w:val="0070C0"/>
        </w:rPr>
        <w:tab/>
      </w:r>
      <w:r w:rsidRPr="00C53BE9">
        <w:rPr>
          <w:rFonts w:ascii="Calibri" w:eastAsia="Calibri" w:hAnsi="Calibri" w:cs="Times New Roman"/>
          <w:color w:val="0070C0"/>
          <w:position w:val="-46"/>
        </w:rPr>
        <w:object w:dxaOrig="639" w:dyaOrig="1060" w14:anchorId="4624B6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51.75pt" o:ole="">
            <v:imagedata r:id="rId6" o:title=""/>
          </v:shape>
          <o:OLEObject Type="Embed" ProgID="Equation.DSMT4" ShapeID="_x0000_i1025" DrawAspect="Content" ObjectID="_1693492213" r:id="rId7"/>
        </w:object>
      </w:r>
    </w:p>
    <w:p w14:paraId="5B2495B5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259020D0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C53BE9">
        <w:rPr>
          <w:rFonts w:ascii="Calibri" w:eastAsia="Calibri" w:hAnsi="Calibri" w:cs="Times New Roman"/>
          <w:color w:val="0070C0"/>
        </w:rPr>
        <w:tab/>
      </w:r>
      <w:r w:rsidRPr="00C53BE9">
        <w:rPr>
          <w:rFonts w:ascii="Calibri" w:eastAsia="Calibri" w:hAnsi="Calibri" w:cs="Times New Roman"/>
          <w:color w:val="0070C0"/>
        </w:rPr>
        <w:tab/>
      </w:r>
      <w:r w:rsidRPr="00C53BE9">
        <w:rPr>
          <w:rFonts w:ascii="Calibri" w:eastAsia="Calibri" w:hAnsi="Calibri" w:cs="Times New Roman"/>
          <w:position w:val="-22"/>
        </w:rPr>
        <w:object w:dxaOrig="1400" w:dyaOrig="580" w14:anchorId="09879F5E">
          <v:shape id="_x0000_i1026" type="#_x0000_t75" style="width:69.75pt;height:30pt" o:ole="">
            <v:imagedata r:id="rId8" o:title=""/>
          </v:shape>
          <o:OLEObject Type="Embed" ProgID="Equation.DSMT4" ShapeID="_x0000_i1026" DrawAspect="Content" ObjectID="_1693492214" r:id="rId9"/>
        </w:object>
      </w:r>
    </w:p>
    <w:p w14:paraId="2547A029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ab/>
      </w:r>
    </w:p>
    <w:p w14:paraId="47D7FB24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ab/>
      </w:r>
      <w:r w:rsidRPr="00C53BE9">
        <w:rPr>
          <w:rFonts w:ascii="Calibri" w:eastAsia="Calibri" w:hAnsi="Calibri" w:cs="Calibri"/>
        </w:rPr>
        <w:tab/>
      </w:r>
      <w:r w:rsidRPr="00C53BE9">
        <w:rPr>
          <w:rFonts w:ascii="Calibri" w:eastAsia="Calibri" w:hAnsi="Calibri" w:cs="Calibri"/>
          <w:b/>
          <w:bCs/>
          <w:i/>
          <w:iCs/>
          <w:color w:val="0070C0"/>
        </w:rPr>
        <w:t>k</w:t>
      </w:r>
      <w:r w:rsidRPr="00C53BE9">
        <w:rPr>
          <w:rFonts w:ascii="Calibri" w:eastAsia="Calibri" w:hAnsi="Calibri" w:cs="Calibri"/>
        </w:rPr>
        <w:t xml:space="preserve"> je </w:t>
      </w:r>
      <w:r w:rsidRPr="00C53BE9">
        <w:rPr>
          <w:rFonts w:ascii="Calibri" w:eastAsia="Calibri" w:hAnsi="Calibri" w:cs="Calibri"/>
          <w:color w:val="0070C0"/>
        </w:rPr>
        <w:t>koeficijent sličnosti</w:t>
      </w:r>
    </w:p>
    <w:p w14:paraId="43CA8166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AD3006B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</w:p>
    <w:p w14:paraId="1BC3E4F6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Calibri"/>
          <w:bCs/>
        </w:rPr>
        <w:t xml:space="preserve">Zapisujemo </w:t>
      </w:r>
      <w:r w:rsidRPr="00C53BE9">
        <w:rPr>
          <w:rFonts w:ascii="Calibri" w:eastAsia="Calibri" w:hAnsi="Calibri" w:cs="Times New Roman"/>
          <w:position w:val="-6"/>
        </w:rPr>
        <w:object w:dxaOrig="1400" w:dyaOrig="300" w14:anchorId="32F98848">
          <v:shape id="_x0000_i1027" type="#_x0000_t75" style="width:69.75pt;height:15pt" o:ole="">
            <v:imagedata r:id="rId10" o:title=""/>
          </v:shape>
          <o:OLEObject Type="Embed" ProgID="Equation.DSMT4" ShapeID="_x0000_i1027" DrawAspect="Content" ObjectID="_1693492215" r:id="rId11"/>
        </w:object>
      </w:r>
      <w:r w:rsidRPr="00C53BE9">
        <w:rPr>
          <w:rFonts w:ascii="Calibri" w:eastAsia="Calibri" w:hAnsi="Calibri" w:cs="Times New Roman"/>
        </w:rPr>
        <w:t xml:space="preserve"> gdje je ~ oznaka za sličnost i čitamo: „trokut </w:t>
      </w:r>
      <w:r w:rsidRPr="00C53BE9">
        <w:rPr>
          <w:rFonts w:ascii="Calibri" w:eastAsia="Calibri" w:hAnsi="Calibri" w:cs="Calibri"/>
          <w:bCs/>
        </w:rPr>
        <w:t>∆</w:t>
      </w:r>
      <w:r w:rsidRPr="00C53BE9">
        <w:rPr>
          <w:rFonts w:ascii="Calibri" w:eastAsia="Calibri" w:hAnsi="Calibri" w:cs="Calibri"/>
          <w:bCs/>
          <w:i/>
          <w:iCs/>
        </w:rPr>
        <w:t>ABC</w:t>
      </w:r>
      <w:r w:rsidRPr="00C53BE9">
        <w:rPr>
          <w:rFonts w:ascii="Calibri" w:eastAsia="Calibri" w:hAnsi="Calibri" w:cs="Calibri"/>
          <w:bCs/>
        </w:rPr>
        <w:t xml:space="preserve"> je</w:t>
      </w:r>
      <w:r w:rsidRPr="00C53BE9">
        <w:rPr>
          <w:rFonts w:ascii="Calibri" w:eastAsia="Calibri" w:hAnsi="Calibri" w:cs="Times New Roman"/>
        </w:rPr>
        <w:t xml:space="preserve"> sličan trokutu</w:t>
      </w:r>
      <w:r w:rsidRPr="00C53BE9">
        <w:rPr>
          <w:rFonts w:ascii="Calibri" w:eastAsia="Calibri" w:hAnsi="Calibri" w:cs="Calibri"/>
          <w:bCs/>
        </w:rPr>
        <w:t xml:space="preserve"> ∆</w:t>
      </w:r>
      <w:r w:rsidRPr="00C53BE9">
        <w:rPr>
          <w:rFonts w:ascii="Calibri" w:eastAsia="Calibri" w:hAnsi="Calibri" w:cs="Calibri"/>
          <w:bCs/>
          <w:i/>
          <w:iCs/>
        </w:rPr>
        <w:t>A'B'C'</w:t>
      </w:r>
      <w:r w:rsidRPr="00C53BE9">
        <w:rPr>
          <w:rFonts w:ascii="Calibri" w:eastAsia="Calibri" w:hAnsi="Calibri" w:cs="Calibri"/>
          <w:bCs/>
        </w:rPr>
        <w:t xml:space="preserve"> .“</w:t>
      </w:r>
    </w:p>
    <w:p w14:paraId="45336DE9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Cs/>
        </w:rPr>
      </w:pPr>
    </w:p>
    <w:p w14:paraId="610C547E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Calibri"/>
          <w:bCs/>
        </w:rPr>
        <w:t xml:space="preserve">Učitelj napominje kako pri označivanju sličnih trokuta moramo pripaziti da </w:t>
      </w:r>
      <w:r w:rsidRPr="00C53BE9">
        <w:rPr>
          <w:rFonts w:ascii="Calibri" w:eastAsia="Calibri" w:hAnsi="Calibri" w:cs="Calibri"/>
          <w:b/>
        </w:rPr>
        <w:t>poredak odgovarajućih kutova</w:t>
      </w:r>
    </w:p>
    <w:p w14:paraId="31123F3D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Calibri"/>
          <w:bCs/>
        </w:rPr>
        <w:lastRenderedPageBreak/>
        <w:t xml:space="preserve">bude </w:t>
      </w:r>
      <w:r w:rsidRPr="00C53BE9">
        <w:rPr>
          <w:rFonts w:ascii="Calibri" w:eastAsia="Calibri" w:hAnsi="Calibri" w:cs="Calibri"/>
          <w:b/>
        </w:rPr>
        <w:t>jednak u oba trokuta</w:t>
      </w:r>
      <w:r w:rsidRPr="00C53BE9">
        <w:rPr>
          <w:rFonts w:ascii="Calibri" w:eastAsia="Calibri" w:hAnsi="Calibri" w:cs="Calibri"/>
          <w:bCs/>
        </w:rPr>
        <w:t>. Odgovarajuće stranice nalaze se nasuprot jednakim, tj. odgovarajućim kutovima.</w:t>
      </w:r>
    </w:p>
    <w:p w14:paraId="2410DC5B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Cs/>
        </w:rPr>
      </w:pPr>
    </w:p>
    <w:p w14:paraId="35E256B1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Aktivnost 4 – Odgovarajući kutovi i odgovarajuće stranice</w:t>
      </w:r>
    </w:p>
    <w:p w14:paraId="472490A7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0CE3407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C53BE9">
        <w:rPr>
          <w:rFonts w:ascii="Calibri" w:eastAsia="Calibri" w:hAnsi="Calibri" w:cs="Calibri"/>
        </w:rPr>
        <w:t xml:space="preserve">Uz razgovor s učenicima na </w:t>
      </w:r>
      <w:r w:rsidRPr="00C53BE9">
        <w:rPr>
          <w:rFonts w:ascii="Calibri" w:eastAsia="Calibri" w:hAnsi="Calibri" w:cs="Calibri"/>
          <w:i/>
        </w:rPr>
        <w:t>Primjeru 8</w:t>
      </w:r>
      <w:r w:rsidRPr="00C53BE9">
        <w:rPr>
          <w:rFonts w:ascii="Calibri" w:eastAsia="Calibri" w:hAnsi="Calibri" w:cs="Calibri"/>
          <w:iCs/>
        </w:rPr>
        <w:t xml:space="preserve">. </w:t>
      </w:r>
      <w:r w:rsidRPr="00C53BE9">
        <w:rPr>
          <w:rFonts w:ascii="Calibri" w:eastAsia="Calibri" w:hAnsi="Calibri" w:cs="Calibri"/>
        </w:rPr>
        <w:t>učitelj pokazuje kako matematički zapisati sve uvijete koje ispunjavaju dva slična trokuta označena nestandardno.</w:t>
      </w:r>
    </w:p>
    <w:p w14:paraId="61AED6D1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B740DCF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Učenici rješavaju zadatak 40. te samostalno provjeravaju ispravnost rješenja. Učitelj pomaže, usmjerava i vodi kroz proces </w:t>
      </w:r>
      <w:proofErr w:type="spellStart"/>
      <w:r w:rsidRPr="00C53BE9">
        <w:rPr>
          <w:rFonts w:ascii="Calibri" w:eastAsia="Calibri" w:hAnsi="Calibri" w:cs="Calibri"/>
        </w:rPr>
        <w:t>samovrednovanja</w:t>
      </w:r>
      <w:proofErr w:type="spellEnd"/>
      <w:r w:rsidRPr="00C53BE9">
        <w:rPr>
          <w:rFonts w:ascii="Calibri" w:eastAsia="Calibri" w:hAnsi="Calibri" w:cs="Calibri"/>
        </w:rPr>
        <w:t xml:space="preserve"> (vrednovanje kao učenje).</w:t>
      </w:r>
    </w:p>
    <w:p w14:paraId="7E4277AA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6F5C12C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Listići za vrednovanje kao učenje: Pr.1.  </w:t>
      </w:r>
    </w:p>
    <w:p w14:paraId="2D009E1C" w14:textId="77777777" w:rsidR="00C53BE9" w:rsidRPr="00C53BE9" w:rsidRDefault="00C53BE9" w:rsidP="00C53BE9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Listići za vrednovanje za učenje: Pr.1. i Listići za vrednovanje za </w:t>
      </w:r>
      <w:proofErr w:type="spellStart"/>
      <w:r w:rsidRPr="00C53BE9">
        <w:rPr>
          <w:rFonts w:ascii="Calibri" w:eastAsia="Calibri" w:hAnsi="Calibri" w:cs="Calibri"/>
        </w:rPr>
        <w:t>učenje_općenito</w:t>
      </w:r>
      <w:proofErr w:type="spellEnd"/>
      <w:r w:rsidRPr="00C53BE9">
        <w:rPr>
          <w:rFonts w:ascii="Calibri" w:eastAsia="Calibri" w:hAnsi="Calibri" w:cs="Calibri"/>
        </w:rPr>
        <w:t>:  Pr.1. – Pr.5.</w:t>
      </w:r>
    </w:p>
    <w:p w14:paraId="0BBE6BF2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Primjeri vrednovanja</w:t>
      </w:r>
    </w:p>
    <w:p w14:paraId="233FD93D" w14:textId="77777777" w:rsidR="00C53BE9" w:rsidRPr="00C53BE9" w:rsidRDefault="00C53BE9" w:rsidP="00C53BE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Vrednovanje kao učenje: </w:t>
      </w:r>
    </w:p>
    <w:p w14:paraId="637DC715" w14:textId="77777777" w:rsidR="00C53BE9" w:rsidRPr="00C53BE9" w:rsidRDefault="00C53BE9" w:rsidP="00C53BE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Aktivnosti 2, 3, 4 – </w:t>
      </w:r>
      <w:proofErr w:type="spellStart"/>
      <w:r w:rsidRPr="00C53BE9">
        <w:rPr>
          <w:rFonts w:ascii="Calibri" w:eastAsia="Calibri" w:hAnsi="Calibri" w:cs="Calibri"/>
        </w:rPr>
        <w:t>samovrednovanje</w:t>
      </w:r>
      <w:proofErr w:type="spellEnd"/>
      <w:r w:rsidRPr="00C53BE9">
        <w:rPr>
          <w:rFonts w:ascii="Calibri" w:eastAsia="Calibri" w:hAnsi="Calibri" w:cs="Calibri"/>
        </w:rPr>
        <w:t xml:space="preserve"> ispravnosti rješavanja zadataka</w:t>
      </w:r>
    </w:p>
    <w:p w14:paraId="6B4B6D3B" w14:textId="77777777" w:rsidR="00C53BE9" w:rsidRPr="00C53BE9" w:rsidRDefault="00C53BE9" w:rsidP="00C53BE9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Aktivnost 4 – listići za vrednovanje kao učenje </w:t>
      </w:r>
    </w:p>
    <w:p w14:paraId="47AA7342" w14:textId="77777777" w:rsidR="00C53BE9" w:rsidRPr="00C53BE9" w:rsidRDefault="00C53BE9" w:rsidP="00C53BE9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Vrednovanje za učenje:</w:t>
      </w:r>
    </w:p>
    <w:p w14:paraId="71148A82" w14:textId="77777777" w:rsidR="00C53BE9" w:rsidRPr="00C53BE9" w:rsidRDefault="00C53BE9" w:rsidP="00C53BE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Aktivnost 1 – prikupljanje informacija o prethodnim znanjima</w:t>
      </w:r>
    </w:p>
    <w:p w14:paraId="3C128DC5" w14:textId="77777777" w:rsidR="00C53BE9" w:rsidRPr="00C53BE9" w:rsidRDefault="00C53BE9" w:rsidP="00C53BE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Aktivnost 4 – listići za vrednovanje za učenje  </w:t>
      </w:r>
    </w:p>
    <w:p w14:paraId="2ED591D0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Calibri"/>
          <w:b/>
        </w:rPr>
      </w:pPr>
    </w:p>
    <w:p w14:paraId="5247AAD5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22719827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Calibri"/>
          <w:b/>
        </w:rPr>
      </w:pPr>
    </w:p>
    <w:p w14:paraId="7AE6E3C9" w14:textId="77777777" w:rsidR="00C53BE9" w:rsidRPr="00C53BE9" w:rsidRDefault="00C53BE9" w:rsidP="00C53BE9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</w:rPr>
        <w:t>Aktivnost 1 (</w:t>
      </w:r>
      <w:r w:rsidRPr="00C53BE9">
        <w:rPr>
          <w:rFonts w:ascii="Calibri" w:eastAsia="Calibri" w:hAnsi="Calibri" w:cs="Calibri"/>
          <w:i/>
        </w:rPr>
        <w:t>Prilog 1</w:t>
      </w:r>
      <w:r w:rsidRPr="00C53BE9">
        <w:rPr>
          <w:rFonts w:ascii="Calibri" w:eastAsia="Calibri" w:hAnsi="Calibri" w:cs="Calibri"/>
        </w:rPr>
        <w:t xml:space="preserve">) </w:t>
      </w:r>
    </w:p>
    <w:p w14:paraId="06BD8B23" w14:textId="77777777" w:rsidR="00C53BE9" w:rsidRPr="00C53BE9" w:rsidRDefault="00C53BE9" w:rsidP="00C53BE9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</w:rPr>
        <w:t>Aktivnost 2 (</w:t>
      </w:r>
      <w:r w:rsidRPr="00C53BE9">
        <w:rPr>
          <w:rFonts w:ascii="Calibri" w:eastAsia="Calibri" w:hAnsi="Calibri" w:cs="Calibri"/>
          <w:i/>
        </w:rPr>
        <w:t>Prilog 2</w:t>
      </w:r>
      <w:r w:rsidRPr="00C53BE9">
        <w:rPr>
          <w:rFonts w:ascii="Calibri" w:eastAsia="Calibri" w:hAnsi="Calibri" w:cs="Calibri"/>
        </w:rPr>
        <w:t>)</w:t>
      </w:r>
    </w:p>
    <w:p w14:paraId="308F6D98" w14:textId="77777777" w:rsidR="00C53BE9" w:rsidRPr="00C53BE9" w:rsidRDefault="00C53BE9" w:rsidP="00C53BE9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</w:rPr>
        <w:t>Aktivnost 3 (</w:t>
      </w:r>
      <w:r w:rsidRPr="00C53BE9">
        <w:rPr>
          <w:rFonts w:ascii="Calibri" w:eastAsia="Calibri" w:hAnsi="Calibri" w:cs="Calibri"/>
          <w:i/>
        </w:rPr>
        <w:t>Prilog 3</w:t>
      </w:r>
      <w:r w:rsidRPr="00C53BE9">
        <w:rPr>
          <w:rFonts w:ascii="Calibri" w:eastAsia="Calibri" w:hAnsi="Calibri" w:cs="Calibri"/>
        </w:rPr>
        <w:t>)</w:t>
      </w:r>
    </w:p>
    <w:p w14:paraId="096C3CAF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Calibri"/>
          <w:b/>
        </w:rPr>
      </w:pPr>
    </w:p>
    <w:p w14:paraId="1860BE99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Aktivnosti koje obuhvaćaju prilagodbu za učenike s teškoćama</w:t>
      </w:r>
    </w:p>
    <w:p w14:paraId="527CAFD3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Calibri"/>
          <w:b/>
        </w:rPr>
      </w:pPr>
    </w:p>
    <w:p w14:paraId="14720CFE" w14:textId="77777777" w:rsidR="00C53BE9" w:rsidRPr="00C53BE9" w:rsidRDefault="00C53BE9" w:rsidP="00C53BE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proofErr w:type="spellStart"/>
      <w:r w:rsidRPr="00C53BE9">
        <w:rPr>
          <w:rFonts w:ascii="Calibri" w:eastAsia="Calibri" w:hAnsi="Calibri" w:cs="Calibri"/>
        </w:rPr>
        <w:t>Lj</w:t>
      </w:r>
      <w:proofErr w:type="spellEnd"/>
      <w:r w:rsidRPr="00C53BE9">
        <w:rPr>
          <w:rFonts w:ascii="Calibri" w:eastAsia="Calibri" w:hAnsi="Calibri" w:cs="Calibri"/>
        </w:rPr>
        <w:t xml:space="preserve">. </w:t>
      </w:r>
      <w:proofErr w:type="spellStart"/>
      <w:r w:rsidRPr="00C53BE9">
        <w:rPr>
          <w:rFonts w:ascii="Calibri" w:eastAsia="Calibri" w:hAnsi="Calibri" w:cs="Calibri"/>
        </w:rPr>
        <w:t>Peretin</w:t>
      </w:r>
      <w:proofErr w:type="spellEnd"/>
      <w:r w:rsidRPr="00C53BE9">
        <w:rPr>
          <w:rFonts w:ascii="Calibri" w:eastAsia="Calibri" w:hAnsi="Calibri" w:cs="Calibri"/>
        </w:rPr>
        <w:t xml:space="preserve">, D. </w:t>
      </w:r>
      <w:proofErr w:type="spellStart"/>
      <w:r w:rsidRPr="00C53BE9">
        <w:rPr>
          <w:rFonts w:ascii="Calibri" w:eastAsia="Calibri" w:hAnsi="Calibri" w:cs="Calibri"/>
        </w:rPr>
        <w:t>Vujanović</w:t>
      </w:r>
      <w:proofErr w:type="spellEnd"/>
      <w:r w:rsidRPr="00C53BE9">
        <w:rPr>
          <w:rFonts w:ascii="Calibri" w:eastAsia="Calibri" w:hAnsi="Calibri" w:cs="Calibri"/>
        </w:rPr>
        <w:t xml:space="preserve">: Matematika 8 - radna bilježnica za pomoć u učenju matematike – </w:t>
      </w:r>
    </w:p>
    <w:p w14:paraId="76692FDB" w14:textId="77777777" w:rsidR="00C53BE9" w:rsidRPr="00C53BE9" w:rsidRDefault="00C53BE9" w:rsidP="00C53BE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</w:rPr>
        <w:t xml:space="preserve">T. Djaković, L. Havranek </w:t>
      </w:r>
      <w:proofErr w:type="spellStart"/>
      <w:r w:rsidRPr="00C53BE9">
        <w:rPr>
          <w:rFonts w:ascii="Calibri" w:eastAsia="Calibri" w:hAnsi="Calibri" w:cs="Calibri"/>
        </w:rPr>
        <w:t>Bijuković</w:t>
      </w:r>
      <w:proofErr w:type="spellEnd"/>
      <w:r w:rsidRPr="00C53BE9">
        <w:rPr>
          <w:rFonts w:ascii="Calibri" w:eastAsia="Calibri" w:hAnsi="Calibri" w:cs="Calibri"/>
        </w:rPr>
        <w:t xml:space="preserve">, </w:t>
      </w:r>
      <w:proofErr w:type="spellStart"/>
      <w:r w:rsidRPr="00C53BE9">
        <w:rPr>
          <w:rFonts w:ascii="Calibri" w:eastAsia="Calibri" w:hAnsi="Calibri" w:cs="Calibri"/>
        </w:rPr>
        <w:t>Lj</w:t>
      </w:r>
      <w:proofErr w:type="spellEnd"/>
      <w:r w:rsidRPr="00C53BE9">
        <w:rPr>
          <w:rFonts w:ascii="Calibri" w:eastAsia="Calibri" w:hAnsi="Calibri" w:cs="Calibri"/>
        </w:rPr>
        <w:t xml:space="preserve">. </w:t>
      </w:r>
      <w:proofErr w:type="spellStart"/>
      <w:r w:rsidRPr="00C53BE9">
        <w:rPr>
          <w:rFonts w:ascii="Calibri" w:eastAsia="Calibri" w:hAnsi="Calibri" w:cs="Calibri"/>
        </w:rPr>
        <w:t>Peretin</w:t>
      </w:r>
      <w:proofErr w:type="spellEnd"/>
      <w:r w:rsidRPr="00C53BE9">
        <w:rPr>
          <w:rFonts w:ascii="Calibri" w:eastAsia="Calibri" w:hAnsi="Calibri" w:cs="Calibri"/>
        </w:rPr>
        <w:t>, K. Vučić: Matematika 8 – udžbenik za pomoć u učenju matematike –</w:t>
      </w:r>
    </w:p>
    <w:p w14:paraId="3C5DDE9E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Aktivnosti za motiviranje i rad s darovitim učenicima</w:t>
      </w:r>
    </w:p>
    <w:p w14:paraId="78322930" w14:textId="77777777" w:rsidR="00C53BE9" w:rsidRPr="00C53BE9" w:rsidRDefault="00C53BE9" w:rsidP="00C53BE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C53BE9">
        <w:rPr>
          <w:rFonts w:ascii="Calibri" w:eastAsia="Calibri" w:hAnsi="Calibri" w:cs="Calibri"/>
        </w:rPr>
        <w:t xml:space="preserve">Z. </w:t>
      </w:r>
      <w:proofErr w:type="spellStart"/>
      <w:r w:rsidRPr="00C53BE9">
        <w:rPr>
          <w:rFonts w:ascii="Calibri" w:eastAsia="Calibri" w:hAnsi="Calibri" w:cs="Calibri"/>
        </w:rPr>
        <w:t>Martinec</w:t>
      </w:r>
      <w:proofErr w:type="spellEnd"/>
      <w:r w:rsidRPr="00C53BE9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376315D1" w14:textId="77777777" w:rsidR="00C53BE9" w:rsidRPr="00C53BE9" w:rsidRDefault="00C53BE9" w:rsidP="00C53BE9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C53BE9">
        <w:rPr>
          <w:rFonts w:ascii="Calibri" w:eastAsia="Calibri" w:hAnsi="Calibri" w:cs="Calibri"/>
        </w:rPr>
        <w:t>M.Muštra</w:t>
      </w:r>
      <w:proofErr w:type="spellEnd"/>
      <w:r w:rsidRPr="00C53BE9">
        <w:rPr>
          <w:rFonts w:ascii="Calibri" w:eastAsia="Calibri" w:hAnsi="Calibri" w:cs="Calibri"/>
        </w:rPr>
        <w:t xml:space="preserve">: Dodatna nastava matematike za 8.razred – </w:t>
      </w:r>
    </w:p>
    <w:p w14:paraId="6F48C4AC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Domaća zadaća</w:t>
      </w:r>
    </w:p>
    <w:p w14:paraId="55ADDAD7" w14:textId="77777777" w:rsidR="00C53BE9" w:rsidRPr="00C53BE9" w:rsidRDefault="00C53BE9" w:rsidP="00C53BE9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Zadaci za vježbu: 60.</w:t>
      </w:r>
    </w:p>
    <w:p w14:paraId="09B15ABA" w14:textId="77777777" w:rsidR="00C53BE9" w:rsidRPr="00C53BE9" w:rsidRDefault="00C53BE9" w:rsidP="00C53BE9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73F24545" w14:textId="77777777" w:rsidR="00C53BE9" w:rsidRPr="00C53BE9" w:rsidRDefault="00C53BE9" w:rsidP="00C53BE9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30584EA5" w14:textId="77777777" w:rsidR="00C53BE9" w:rsidRPr="00C53BE9" w:rsidRDefault="00C53BE9" w:rsidP="00C53BE9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C53BE9">
        <w:rPr>
          <w:rFonts w:ascii="Calibri" w:eastAsia="Calibri" w:hAnsi="Calibri" w:cs="Calibri"/>
          <w:b/>
          <w:color w:val="00B0F0"/>
        </w:rPr>
        <w:t>Sličnost trokuta (2)</w:t>
      </w:r>
    </w:p>
    <w:p w14:paraId="46CDDD0B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 xml:space="preserve">Aktivnost 1 – Ponavljanje </w:t>
      </w:r>
    </w:p>
    <w:p w14:paraId="62A5C550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C53BE9">
        <w:rPr>
          <w:rFonts w:ascii="Calibri" w:eastAsia="Calibri" w:hAnsi="Calibri" w:cs="Calibri"/>
        </w:rPr>
        <w:t>miskoncepcijama</w:t>
      </w:r>
      <w:proofErr w:type="spellEnd"/>
      <w:r w:rsidRPr="00C53BE9">
        <w:rPr>
          <w:rFonts w:ascii="Calibri" w:eastAsia="Calibri" w:hAnsi="Calibri" w:cs="Calibri"/>
        </w:rPr>
        <w:t xml:space="preserve"> o sličnosti trokuta (vrednovanje za učenje).</w:t>
      </w:r>
    </w:p>
    <w:p w14:paraId="0C8F717F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lastRenderedPageBreak/>
        <w:t>Aktivnost 2 – Sličnost trokuta</w:t>
      </w:r>
    </w:p>
    <w:p w14:paraId="7601CA08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DB09E40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C53BE9">
        <w:rPr>
          <w:rFonts w:ascii="Calibri" w:eastAsia="Calibri" w:hAnsi="Calibri" w:cs="Calibri"/>
        </w:rPr>
        <w:t xml:space="preserve">Uz razgovor s učenicima na </w:t>
      </w:r>
      <w:r w:rsidRPr="00C53BE9">
        <w:rPr>
          <w:rFonts w:ascii="Calibri" w:eastAsia="Calibri" w:hAnsi="Calibri" w:cs="Calibri"/>
          <w:i/>
        </w:rPr>
        <w:t>Primjeru 9.</w:t>
      </w:r>
      <w:r w:rsidRPr="00C53BE9">
        <w:rPr>
          <w:rFonts w:ascii="Calibri" w:eastAsia="Calibri" w:hAnsi="Calibri" w:cs="Calibri"/>
        </w:rPr>
        <w:t xml:space="preserve"> učitelj pokazuje kako provjeriti jesu li trokuti slični.</w:t>
      </w:r>
    </w:p>
    <w:p w14:paraId="3BB3D524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D04A263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Učenici rješavaju zadatke 41. i 42.a te samostalno provjeravaju ispravnost rješenja. Učitelj pomaže, usmjerava i vodi kroz proces </w:t>
      </w:r>
      <w:proofErr w:type="spellStart"/>
      <w:r w:rsidRPr="00C53BE9">
        <w:rPr>
          <w:rFonts w:ascii="Calibri" w:eastAsia="Calibri" w:hAnsi="Calibri" w:cs="Calibri"/>
        </w:rPr>
        <w:t>samovrednovanja</w:t>
      </w:r>
      <w:proofErr w:type="spellEnd"/>
      <w:r w:rsidRPr="00C53BE9">
        <w:rPr>
          <w:rFonts w:ascii="Calibri" w:eastAsia="Calibri" w:hAnsi="Calibri" w:cs="Calibri"/>
        </w:rPr>
        <w:t xml:space="preserve"> (vrednovanje kao učenje).</w:t>
      </w:r>
    </w:p>
    <w:p w14:paraId="35D6A7C7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06EF41DB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C53BE9">
        <w:rPr>
          <w:rFonts w:ascii="Calibri" w:eastAsia="Calibri" w:hAnsi="Calibri" w:cs="Calibri"/>
          <w:b/>
        </w:rPr>
        <w:t>Aktivnost 3 – Primjena sličnosti trokuta na izračunavanje veličine kuta i duljine stranice</w:t>
      </w:r>
    </w:p>
    <w:p w14:paraId="23BE29C1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C53BE9">
        <w:rPr>
          <w:rFonts w:ascii="Calibri" w:eastAsia="Calibri" w:hAnsi="Calibri" w:cs="Calibri"/>
        </w:rPr>
        <w:t xml:space="preserve">Uz razgovor s učenicima na </w:t>
      </w:r>
      <w:r w:rsidRPr="00C53BE9">
        <w:rPr>
          <w:rFonts w:ascii="Calibri" w:eastAsia="Calibri" w:hAnsi="Calibri" w:cs="Calibri"/>
          <w:i/>
        </w:rPr>
        <w:t>Primjeru 10.</w:t>
      </w:r>
      <w:r w:rsidRPr="00C53BE9">
        <w:rPr>
          <w:rFonts w:ascii="Calibri" w:eastAsia="Calibri" w:hAnsi="Calibri" w:cs="Calibri"/>
        </w:rPr>
        <w:t xml:space="preserve"> učitelj pokazuje kako primjenom sličnosti trokuta izračunati veličinu nepoznatog kuta trokuta i nepoznatu duljinu stranice.</w:t>
      </w:r>
    </w:p>
    <w:p w14:paraId="5154979F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54985AE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Učenici rješavaju zadatak 43. te samostalno provjeravaju ispravnost rješenja. Učitelj pomaže, usmjerava i vodi kroz proces </w:t>
      </w:r>
      <w:proofErr w:type="spellStart"/>
      <w:r w:rsidRPr="00C53BE9">
        <w:rPr>
          <w:rFonts w:ascii="Calibri" w:eastAsia="Calibri" w:hAnsi="Calibri" w:cs="Calibri"/>
        </w:rPr>
        <w:t>samovrednovanja</w:t>
      </w:r>
      <w:proofErr w:type="spellEnd"/>
      <w:r w:rsidRPr="00C53BE9">
        <w:rPr>
          <w:rFonts w:ascii="Calibri" w:eastAsia="Calibri" w:hAnsi="Calibri" w:cs="Calibri"/>
        </w:rPr>
        <w:t xml:space="preserve"> (vrednovanje kao učenje).</w:t>
      </w:r>
    </w:p>
    <w:p w14:paraId="609A32A9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6965E0E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Aktivnost 4 – Primjena sličnosti trokuta na izračunavanje duljina stranica</w:t>
      </w:r>
    </w:p>
    <w:p w14:paraId="21A2FEB4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511FB0A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Uz razgovor s učenicima na Primjeru 11. učitelj pokazuje kako primjenom sličnosti trokuta izračunati nepoznate duljine stranica.</w:t>
      </w:r>
    </w:p>
    <w:p w14:paraId="1DD8523A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</w:rPr>
      </w:pPr>
    </w:p>
    <w:p w14:paraId="0ED73944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Učenici rješavaju zadatke 44. i 45. te samostalno provjeravaju ispravnost rješenja. Učitelj pomaže, usmjerava i vodi kroz proces </w:t>
      </w:r>
      <w:proofErr w:type="spellStart"/>
      <w:r w:rsidRPr="00C53BE9">
        <w:rPr>
          <w:rFonts w:ascii="Calibri" w:eastAsia="Calibri" w:hAnsi="Calibri" w:cs="Calibri"/>
        </w:rPr>
        <w:t>samovrednovanja</w:t>
      </w:r>
      <w:proofErr w:type="spellEnd"/>
      <w:r w:rsidRPr="00C53BE9">
        <w:rPr>
          <w:rFonts w:ascii="Calibri" w:eastAsia="Calibri" w:hAnsi="Calibri" w:cs="Calibri"/>
        </w:rPr>
        <w:t xml:space="preserve"> (vrednovanje kao učenje).</w:t>
      </w:r>
      <w:r w:rsidRPr="00C53BE9">
        <w:rPr>
          <w:rFonts w:ascii="Calibri" w:eastAsia="Calibri" w:hAnsi="Calibri" w:cs="Calibri"/>
          <w:color w:val="002060"/>
        </w:rPr>
        <w:t xml:space="preserve">  </w:t>
      </w:r>
    </w:p>
    <w:p w14:paraId="71BC9009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color w:val="002060"/>
        </w:rPr>
        <w:t xml:space="preserve">               </w:t>
      </w:r>
    </w:p>
    <w:p w14:paraId="69EE9B29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Listići za vrednovanje kao učenje: Pr.2. </w:t>
      </w:r>
    </w:p>
    <w:p w14:paraId="01C35156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Listići za vrednovanje za učenje: Pr.2. i Listići za vrednovanje za </w:t>
      </w:r>
      <w:proofErr w:type="spellStart"/>
      <w:r w:rsidRPr="00C53BE9">
        <w:rPr>
          <w:rFonts w:ascii="Calibri" w:eastAsia="Calibri" w:hAnsi="Calibri" w:cs="Calibri"/>
        </w:rPr>
        <w:t>učenje_općenito</w:t>
      </w:r>
      <w:proofErr w:type="spellEnd"/>
      <w:r w:rsidRPr="00C53BE9">
        <w:rPr>
          <w:rFonts w:ascii="Calibri" w:eastAsia="Calibri" w:hAnsi="Calibri" w:cs="Calibri"/>
        </w:rPr>
        <w:t>:  Pr.1. – Pr.5.</w:t>
      </w:r>
    </w:p>
    <w:p w14:paraId="3D13F0C3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1083C3D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Primjeri vrednovanja</w:t>
      </w:r>
    </w:p>
    <w:p w14:paraId="73FBC101" w14:textId="77777777" w:rsidR="00C53BE9" w:rsidRPr="00C53BE9" w:rsidRDefault="00C53BE9" w:rsidP="00C53BE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Vrednovanje kao učenje: </w:t>
      </w:r>
    </w:p>
    <w:p w14:paraId="1C284332" w14:textId="77777777" w:rsidR="00C53BE9" w:rsidRPr="00C53BE9" w:rsidRDefault="00C53BE9" w:rsidP="00C53BE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Aktivnosti 1, 4 – </w:t>
      </w:r>
      <w:proofErr w:type="spellStart"/>
      <w:r w:rsidRPr="00C53BE9">
        <w:rPr>
          <w:rFonts w:ascii="Calibri" w:eastAsia="Calibri" w:hAnsi="Calibri" w:cs="Calibri"/>
        </w:rPr>
        <w:t>samovrednovanje</w:t>
      </w:r>
      <w:proofErr w:type="spellEnd"/>
      <w:r w:rsidRPr="00C53BE9">
        <w:rPr>
          <w:rFonts w:ascii="Calibri" w:eastAsia="Calibri" w:hAnsi="Calibri" w:cs="Calibri"/>
        </w:rPr>
        <w:t xml:space="preserve"> ispravnosti rješavanja zadataka</w:t>
      </w:r>
    </w:p>
    <w:p w14:paraId="4FA68425" w14:textId="77777777" w:rsidR="00C53BE9" w:rsidRPr="00C53BE9" w:rsidRDefault="00C53BE9" w:rsidP="00C53BE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Aktivnost 4 – listići za vrednovanje kao učenje  </w:t>
      </w:r>
    </w:p>
    <w:p w14:paraId="42285502" w14:textId="77777777" w:rsidR="00C53BE9" w:rsidRPr="00C53BE9" w:rsidRDefault="00C53BE9" w:rsidP="00C53BE9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Vrednovanje za učenje:</w:t>
      </w:r>
    </w:p>
    <w:p w14:paraId="20521834" w14:textId="77777777" w:rsidR="00C53BE9" w:rsidRPr="00C53BE9" w:rsidRDefault="00C53BE9" w:rsidP="00C53BE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Aktivnost 1 – prikupljanje informacija o prethodnim znanjima </w:t>
      </w:r>
    </w:p>
    <w:p w14:paraId="08773AA4" w14:textId="77777777" w:rsidR="00C53BE9" w:rsidRPr="00C53BE9" w:rsidRDefault="00C53BE9" w:rsidP="00C53BE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Aktivnost 4 – listići za vrednovanje za učenje  </w:t>
      </w:r>
    </w:p>
    <w:p w14:paraId="61115E72" w14:textId="77777777" w:rsidR="00C53BE9" w:rsidRPr="00C53BE9" w:rsidRDefault="00C53BE9" w:rsidP="00C53BE9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</w:p>
    <w:p w14:paraId="72613672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Aktivnosti za motiviranje i rad s darovitim učenicima</w:t>
      </w:r>
    </w:p>
    <w:p w14:paraId="167296FF" w14:textId="77777777" w:rsidR="00C53BE9" w:rsidRPr="00C53BE9" w:rsidRDefault="00C53BE9" w:rsidP="00C53BE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C53BE9">
        <w:rPr>
          <w:rFonts w:ascii="Calibri" w:eastAsia="Calibri" w:hAnsi="Calibri" w:cs="Calibri"/>
        </w:rPr>
        <w:t>Dodatni zadatci: 97. i 98.</w:t>
      </w:r>
    </w:p>
    <w:p w14:paraId="4517778C" w14:textId="77777777" w:rsidR="00C53BE9" w:rsidRPr="00C53BE9" w:rsidRDefault="00C53BE9" w:rsidP="00C53BE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C53BE9">
        <w:rPr>
          <w:rFonts w:ascii="Calibri" w:eastAsia="Calibri" w:hAnsi="Calibri" w:cs="Calibri"/>
        </w:rPr>
        <w:t xml:space="preserve">Z. </w:t>
      </w:r>
      <w:proofErr w:type="spellStart"/>
      <w:r w:rsidRPr="00C53BE9">
        <w:rPr>
          <w:rFonts w:ascii="Calibri" w:eastAsia="Calibri" w:hAnsi="Calibri" w:cs="Calibri"/>
        </w:rPr>
        <w:t>Martinec</w:t>
      </w:r>
      <w:proofErr w:type="spellEnd"/>
      <w:r w:rsidRPr="00C53BE9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30521791" w14:textId="77777777" w:rsidR="00C53BE9" w:rsidRPr="00C53BE9" w:rsidRDefault="00C53BE9" w:rsidP="00C53BE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C53BE9">
        <w:rPr>
          <w:rFonts w:ascii="Calibri" w:eastAsia="Calibri" w:hAnsi="Calibri" w:cs="Calibri"/>
        </w:rPr>
        <w:t>M.Muštra</w:t>
      </w:r>
      <w:proofErr w:type="spellEnd"/>
      <w:r w:rsidRPr="00C53BE9">
        <w:rPr>
          <w:rFonts w:ascii="Calibri" w:eastAsia="Calibri" w:hAnsi="Calibri" w:cs="Calibri"/>
        </w:rPr>
        <w:t xml:space="preserve">: Dodatna nastava matematike za 8.razred - </w:t>
      </w:r>
    </w:p>
    <w:p w14:paraId="585EEA1E" w14:textId="77777777" w:rsidR="00C53BE9" w:rsidRPr="00C53BE9" w:rsidRDefault="00C53BE9" w:rsidP="00C53BE9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4C4875F0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Aktivnosti koje obuhvaćaju prilagodbu za učenike s teškoćama</w:t>
      </w:r>
    </w:p>
    <w:p w14:paraId="12E14764" w14:textId="77777777" w:rsidR="00C53BE9" w:rsidRPr="00C53BE9" w:rsidRDefault="00C53BE9" w:rsidP="00C53BE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proofErr w:type="spellStart"/>
      <w:r w:rsidRPr="00C53BE9">
        <w:rPr>
          <w:rFonts w:ascii="Calibri" w:eastAsia="Calibri" w:hAnsi="Calibri" w:cs="Calibri"/>
        </w:rPr>
        <w:t>Lj</w:t>
      </w:r>
      <w:proofErr w:type="spellEnd"/>
      <w:r w:rsidRPr="00C53BE9">
        <w:rPr>
          <w:rFonts w:ascii="Calibri" w:eastAsia="Calibri" w:hAnsi="Calibri" w:cs="Calibri"/>
        </w:rPr>
        <w:t xml:space="preserve">. </w:t>
      </w:r>
      <w:proofErr w:type="spellStart"/>
      <w:r w:rsidRPr="00C53BE9">
        <w:rPr>
          <w:rFonts w:ascii="Calibri" w:eastAsia="Calibri" w:hAnsi="Calibri" w:cs="Calibri"/>
        </w:rPr>
        <w:t>Peretin</w:t>
      </w:r>
      <w:proofErr w:type="spellEnd"/>
      <w:r w:rsidRPr="00C53BE9">
        <w:rPr>
          <w:rFonts w:ascii="Calibri" w:eastAsia="Calibri" w:hAnsi="Calibri" w:cs="Calibri"/>
        </w:rPr>
        <w:t xml:space="preserve">, D. </w:t>
      </w:r>
      <w:proofErr w:type="spellStart"/>
      <w:r w:rsidRPr="00C53BE9">
        <w:rPr>
          <w:rFonts w:ascii="Calibri" w:eastAsia="Calibri" w:hAnsi="Calibri" w:cs="Calibri"/>
        </w:rPr>
        <w:t>Vujanović</w:t>
      </w:r>
      <w:proofErr w:type="spellEnd"/>
      <w:r w:rsidRPr="00C53BE9">
        <w:rPr>
          <w:rFonts w:ascii="Calibri" w:eastAsia="Calibri" w:hAnsi="Calibri" w:cs="Calibri"/>
        </w:rPr>
        <w:t xml:space="preserve">: Matematika 7 - radna bilježnica za pomoć u učenju matematike – </w:t>
      </w:r>
    </w:p>
    <w:p w14:paraId="677C7A94" w14:textId="77777777" w:rsidR="00C53BE9" w:rsidRPr="00C53BE9" w:rsidRDefault="00C53BE9" w:rsidP="00C53BE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</w:rPr>
        <w:t xml:space="preserve">T. Djaković, L. Havranek </w:t>
      </w:r>
      <w:proofErr w:type="spellStart"/>
      <w:r w:rsidRPr="00C53BE9">
        <w:rPr>
          <w:rFonts w:ascii="Calibri" w:eastAsia="Calibri" w:hAnsi="Calibri" w:cs="Calibri"/>
        </w:rPr>
        <w:t>Bijuković</w:t>
      </w:r>
      <w:proofErr w:type="spellEnd"/>
      <w:r w:rsidRPr="00C53BE9">
        <w:rPr>
          <w:rFonts w:ascii="Calibri" w:eastAsia="Calibri" w:hAnsi="Calibri" w:cs="Calibri"/>
        </w:rPr>
        <w:t xml:space="preserve">, </w:t>
      </w:r>
      <w:proofErr w:type="spellStart"/>
      <w:r w:rsidRPr="00C53BE9">
        <w:rPr>
          <w:rFonts w:ascii="Calibri" w:eastAsia="Calibri" w:hAnsi="Calibri" w:cs="Calibri"/>
        </w:rPr>
        <w:t>Lj</w:t>
      </w:r>
      <w:proofErr w:type="spellEnd"/>
      <w:r w:rsidRPr="00C53BE9">
        <w:rPr>
          <w:rFonts w:ascii="Calibri" w:eastAsia="Calibri" w:hAnsi="Calibri" w:cs="Calibri"/>
        </w:rPr>
        <w:t xml:space="preserve">. </w:t>
      </w:r>
      <w:proofErr w:type="spellStart"/>
      <w:r w:rsidRPr="00C53BE9">
        <w:rPr>
          <w:rFonts w:ascii="Calibri" w:eastAsia="Calibri" w:hAnsi="Calibri" w:cs="Calibri"/>
        </w:rPr>
        <w:t>Peretin</w:t>
      </w:r>
      <w:proofErr w:type="spellEnd"/>
      <w:r w:rsidRPr="00C53BE9">
        <w:rPr>
          <w:rFonts w:ascii="Calibri" w:eastAsia="Calibri" w:hAnsi="Calibri" w:cs="Calibri"/>
        </w:rPr>
        <w:t>, K. Vučić: Matematika 8 – udžbenik za pomoć u učenju matematike –</w:t>
      </w:r>
    </w:p>
    <w:p w14:paraId="2D7762E6" w14:textId="77777777" w:rsidR="00C53BE9" w:rsidRPr="00C53BE9" w:rsidRDefault="00C53BE9" w:rsidP="00C53BE9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C53BE9">
        <w:rPr>
          <w:rFonts w:ascii="Calibri" w:eastAsia="Calibri" w:hAnsi="Calibri" w:cs="Calibri"/>
          <w:b/>
        </w:rPr>
        <w:t>Domaća zadaća</w:t>
      </w:r>
    </w:p>
    <w:p w14:paraId="5819D0F1" w14:textId="77777777" w:rsidR="00C53BE9" w:rsidRPr="00C53BE9" w:rsidRDefault="00C53BE9" w:rsidP="00C53BE9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lastRenderedPageBreak/>
        <w:t>42.b</w:t>
      </w:r>
    </w:p>
    <w:p w14:paraId="7171A103" w14:textId="77777777" w:rsidR="00C53BE9" w:rsidRPr="00C53BE9" w:rsidRDefault="00C53BE9" w:rsidP="00C53BE9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Zadatci za vježbu: 62.a, 66.a, 67.a, 72.</w:t>
      </w:r>
    </w:p>
    <w:p w14:paraId="2F3AECC6" w14:textId="77777777" w:rsidR="00C53BE9" w:rsidRPr="00C53BE9" w:rsidRDefault="00C53BE9" w:rsidP="00C53BE9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029A2500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Calibri"/>
        </w:rPr>
      </w:pPr>
    </w:p>
    <w:p w14:paraId="6E8A25E6" w14:textId="77777777" w:rsidR="00C53BE9" w:rsidRPr="00C53BE9" w:rsidRDefault="00C53BE9" w:rsidP="00C53BE9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C53BE9">
        <w:rPr>
          <w:rFonts w:ascii="Calibri" w:eastAsia="Calibri" w:hAnsi="Calibri" w:cs="Calibri"/>
          <w:b/>
          <w:color w:val="00B0F0"/>
        </w:rPr>
        <w:t>Sličnost mnogokuta</w:t>
      </w:r>
    </w:p>
    <w:p w14:paraId="44DCCB8A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Aktivnost 1 – Ponavljanje u paru</w:t>
      </w:r>
    </w:p>
    <w:p w14:paraId="65793596" w14:textId="77777777" w:rsidR="00C53BE9" w:rsidRPr="00C53BE9" w:rsidRDefault="00C53BE9" w:rsidP="00C53BE9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C53BE9">
        <w:rPr>
          <w:rFonts w:ascii="Calibri" w:eastAsia="Calibri" w:hAnsi="Calibri" w:cs="Calibri"/>
        </w:rPr>
        <w:t>miskoncepcijama</w:t>
      </w:r>
      <w:proofErr w:type="spellEnd"/>
      <w:r w:rsidRPr="00C53BE9">
        <w:rPr>
          <w:rFonts w:ascii="Calibri" w:eastAsia="Calibri" w:hAnsi="Calibri" w:cs="Calibri"/>
        </w:rPr>
        <w:t xml:space="preserve"> učenika o sličnosti trokuta (vrednovanje za učenje).</w:t>
      </w:r>
    </w:p>
    <w:p w14:paraId="7609AE21" w14:textId="77777777" w:rsidR="00C53BE9" w:rsidRPr="00C53BE9" w:rsidRDefault="00C53BE9" w:rsidP="00C53BE9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6C6A24BE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Učenici u paru odgovaraju na pitanja iz rubrike Jeste li razumjeli? </w:t>
      </w:r>
    </w:p>
    <w:p w14:paraId="3F10777F" w14:textId="77777777" w:rsidR="00C53BE9" w:rsidRPr="00C53BE9" w:rsidRDefault="00C53BE9" w:rsidP="00C53BE9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3360" behindDoc="0" locked="0" layoutInCell="1" allowOverlap="1" wp14:anchorId="36A28B47" wp14:editId="14C5FBA9">
            <wp:simplePos x="0" y="0"/>
            <wp:positionH relativeFrom="column">
              <wp:posOffset>1305355</wp:posOffset>
            </wp:positionH>
            <wp:positionV relativeFrom="paragraph">
              <wp:posOffset>368893</wp:posOffset>
            </wp:positionV>
            <wp:extent cx="2921687" cy="1042219"/>
            <wp:effectExtent l="0" t="0" r="0" b="5715"/>
            <wp:wrapNone/>
            <wp:docPr id="82" name="Slika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0794" cy="1045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3BE9">
        <w:rPr>
          <w:rFonts w:ascii="Calibri" w:eastAsia="Calibri" w:hAnsi="Calibri" w:cs="Calibri"/>
        </w:rPr>
        <w:t>Marija nije sigurna da je doista nacrtala dva slična trokuta. Možete li joj pomoći odrediti jesu li slični? Objasnite kako ćete to učiniti.</w:t>
      </w:r>
    </w:p>
    <w:p w14:paraId="75C52152" w14:textId="77777777" w:rsidR="00C53BE9" w:rsidRPr="00C53BE9" w:rsidRDefault="00C53BE9" w:rsidP="00C53BE9">
      <w:pPr>
        <w:spacing w:after="200" w:line="276" w:lineRule="auto"/>
        <w:ind w:left="1440"/>
        <w:contextualSpacing/>
        <w:rPr>
          <w:rFonts w:ascii="Calibri" w:eastAsia="Calibri" w:hAnsi="Calibri" w:cs="Calibri"/>
        </w:rPr>
      </w:pPr>
    </w:p>
    <w:p w14:paraId="269C2CFE" w14:textId="77777777" w:rsidR="00C53BE9" w:rsidRPr="00C53BE9" w:rsidRDefault="00C53BE9" w:rsidP="00C53BE9">
      <w:pPr>
        <w:spacing w:after="200" w:line="276" w:lineRule="auto"/>
        <w:ind w:left="1440"/>
        <w:contextualSpacing/>
        <w:rPr>
          <w:rFonts w:ascii="Calibri" w:eastAsia="Calibri" w:hAnsi="Calibri" w:cs="Calibri"/>
        </w:rPr>
      </w:pPr>
    </w:p>
    <w:p w14:paraId="5076DCD2" w14:textId="77777777" w:rsidR="00C53BE9" w:rsidRPr="00C53BE9" w:rsidRDefault="00C53BE9" w:rsidP="00C53BE9">
      <w:pPr>
        <w:spacing w:after="200" w:line="276" w:lineRule="auto"/>
        <w:ind w:left="1440"/>
        <w:contextualSpacing/>
        <w:rPr>
          <w:rFonts w:ascii="Calibri" w:eastAsia="Calibri" w:hAnsi="Calibri" w:cs="Calibri"/>
        </w:rPr>
      </w:pPr>
    </w:p>
    <w:p w14:paraId="7B02483D" w14:textId="77777777" w:rsidR="00C53BE9" w:rsidRPr="00C53BE9" w:rsidRDefault="00C53BE9" w:rsidP="00C53BE9">
      <w:pPr>
        <w:spacing w:after="200" w:line="276" w:lineRule="auto"/>
        <w:ind w:left="1440"/>
        <w:contextualSpacing/>
        <w:rPr>
          <w:rFonts w:ascii="Calibri" w:eastAsia="Calibri" w:hAnsi="Calibri" w:cs="Calibri"/>
        </w:rPr>
      </w:pPr>
    </w:p>
    <w:p w14:paraId="219A5834" w14:textId="77777777" w:rsidR="00C53BE9" w:rsidRPr="00C53BE9" w:rsidRDefault="00C53BE9" w:rsidP="00C53BE9">
      <w:pPr>
        <w:spacing w:after="200" w:line="276" w:lineRule="auto"/>
        <w:ind w:left="1440"/>
        <w:contextualSpacing/>
        <w:rPr>
          <w:rFonts w:ascii="Calibri" w:eastAsia="Calibri" w:hAnsi="Calibri" w:cs="Calibri"/>
        </w:rPr>
      </w:pPr>
    </w:p>
    <w:p w14:paraId="39368919" w14:textId="77777777" w:rsidR="00C53BE9" w:rsidRPr="00C53BE9" w:rsidRDefault="00C53BE9" w:rsidP="00C53BE9">
      <w:pPr>
        <w:spacing w:after="200" w:line="276" w:lineRule="auto"/>
        <w:ind w:left="1440"/>
        <w:contextualSpacing/>
        <w:rPr>
          <w:rFonts w:ascii="Calibri" w:eastAsia="Calibri" w:hAnsi="Calibri" w:cs="Calibri"/>
        </w:rPr>
      </w:pPr>
    </w:p>
    <w:p w14:paraId="7C36657C" w14:textId="77777777" w:rsidR="00C53BE9" w:rsidRPr="00C53BE9" w:rsidRDefault="00C53BE9" w:rsidP="00C53BE9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Je li Josip točno prepisao zadatak sa školske ploče u kojemu su zadani slični trokuti Δ</w:t>
      </w:r>
      <w:r w:rsidRPr="00C53BE9">
        <w:rPr>
          <w:rFonts w:ascii="Calibri" w:eastAsia="Calibri" w:hAnsi="Calibri" w:cs="Calibri"/>
          <w:i/>
          <w:iCs/>
        </w:rPr>
        <w:t>ABC</w:t>
      </w:r>
      <w:r w:rsidRPr="00C53BE9">
        <w:rPr>
          <w:rFonts w:ascii="Calibri" w:eastAsia="Calibri" w:hAnsi="Calibri" w:cs="Calibri"/>
        </w:rPr>
        <w:t xml:space="preserve"> i Δ</w:t>
      </w:r>
      <w:r w:rsidRPr="00C53BE9">
        <w:rPr>
          <w:rFonts w:ascii="Calibri" w:eastAsia="Calibri" w:hAnsi="Calibri" w:cs="Calibri"/>
          <w:i/>
          <w:iCs/>
        </w:rPr>
        <w:t>XYZ</w:t>
      </w:r>
      <w:r w:rsidRPr="00C53BE9">
        <w:rPr>
          <w:rFonts w:ascii="Calibri" w:eastAsia="Calibri" w:hAnsi="Calibri" w:cs="Calibri"/>
        </w:rPr>
        <w:t xml:space="preserve"> takvi da je </w:t>
      </w:r>
      <w:r w:rsidRPr="00C53BE9">
        <w:rPr>
          <w:rFonts w:ascii="Calibri" w:eastAsia="Calibri" w:hAnsi="Calibri" w:cs="Times New Roman"/>
          <w:color w:val="0070C0"/>
          <w:position w:val="-12"/>
        </w:rPr>
        <w:object w:dxaOrig="4680" w:dyaOrig="360" w14:anchorId="29EDEF4D">
          <v:shape id="_x0000_i1028" type="#_x0000_t75" style="width:205.5pt;height:18pt" o:ole="">
            <v:imagedata r:id="rId13" o:title=""/>
          </v:shape>
          <o:OLEObject Type="Embed" ProgID="Equation.DSMT4" ShapeID="_x0000_i1028" DrawAspect="Content" ObjectID="_1693492216" r:id="rId14"/>
        </w:object>
      </w:r>
      <w:r w:rsidRPr="00C53BE9">
        <w:rPr>
          <w:rFonts w:ascii="Calibri" w:eastAsia="Calibri" w:hAnsi="Calibri" w:cs="Calibri"/>
        </w:rPr>
        <w:t xml:space="preserve">, a traži se duljina dužine  </w:t>
      </w:r>
      <w:r w:rsidRPr="00C53BE9">
        <w:rPr>
          <w:rFonts w:ascii="Calibri" w:eastAsia="Calibri" w:hAnsi="Calibri" w:cs="Times New Roman"/>
          <w:position w:val="-4"/>
        </w:rPr>
        <w:object w:dxaOrig="340" w:dyaOrig="300" w14:anchorId="280218D8">
          <v:shape id="_x0000_i1029" type="#_x0000_t75" style="width:17.25pt;height:15pt" o:ole="">
            <v:imagedata r:id="rId15" o:title=""/>
          </v:shape>
          <o:OLEObject Type="Embed" ProgID="Equation.DSMT4" ShapeID="_x0000_i1029" DrawAspect="Content" ObjectID="_1693492217" r:id="rId16"/>
        </w:object>
      </w:r>
      <w:r w:rsidRPr="00C53BE9">
        <w:rPr>
          <w:rFonts w:ascii="Calibri" w:eastAsia="Calibri" w:hAnsi="Calibri" w:cs="Calibri"/>
        </w:rPr>
        <w:t>? Objasnite.</w:t>
      </w:r>
    </w:p>
    <w:p w14:paraId="4DE04B58" w14:textId="77777777" w:rsidR="00C53BE9" w:rsidRPr="00C53BE9" w:rsidRDefault="00C53BE9" w:rsidP="00C53BE9">
      <w:pPr>
        <w:spacing w:after="0" w:line="276" w:lineRule="auto"/>
        <w:contextualSpacing/>
        <w:rPr>
          <w:rFonts w:ascii="Calibri" w:eastAsia="Calibri" w:hAnsi="Calibri" w:cs="Calibri"/>
        </w:rPr>
      </w:pPr>
    </w:p>
    <w:p w14:paraId="30B74E34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</w:rPr>
        <w:t>Zatim slijedi razredna rasprava koju moderira učitelj (vrednovanje kao učenje).</w:t>
      </w:r>
    </w:p>
    <w:p w14:paraId="033FF590" w14:textId="77777777" w:rsidR="00C53BE9" w:rsidRPr="00C53BE9" w:rsidRDefault="00C53BE9" w:rsidP="00C53BE9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Aktivnost 2 – Istraživanje – Kako opisati sličnost mnogokuta?</w:t>
      </w:r>
    </w:p>
    <w:p w14:paraId="47BC5287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Učitelj učenicima dijeli listić (</w:t>
      </w:r>
      <w:r w:rsidRPr="00C53BE9">
        <w:rPr>
          <w:rFonts w:ascii="Calibri" w:eastAsia="Calibri" w:hAnsi="Calibri" w:cs="Calibri"/>
          <w:i/>
        </w:rPr>
        <w:t>Prilog 4</w:t>
      </w:r>
      <w:r w:rsidRPr="00C53BE9">
        <w:rPr>
          <w:rFonts w:ascii="Calibri" w:eastAsia="Calibri" w:hAnsi="Calibri" w:cs="Calibri"/>
        </w:rPr>
        <w:t xml:space="preserve">) i daje upute za istraživanje ili učenici koriste udžbenik (str.123) i sve crtaju i zapisuju u bilježnicu. Učenici samostalno izvode zaključke (vrednovanje kao učenje), a učitelj pomaže i usmjerava ukoliko je potrebno.  </w:t>
      </w:r>
    </w:p>
    <w:p w14:paraId="1EB6EE3F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C53BE9">
        <w:rPr>
          <w:rFonts w:ascii="Calibri" w:eastAsia="Calibri" w:hAnsi="Calibri" w:cs="Calibri"/>
          <w:color w:val="0070C0"/>
        </w:rPr>
        <w:t xml:space="preserve">Dva su mnogokuta slična ako su im odgovarajući kutovi jednake veličine, a duljine odgovarajućih stranica proporcionalne. Koeficijent proporcionalnosti duljina odgovarajućih stranica nazivamo koeficijent sličnosti, a označavamo ga s </w:t>
      </w:r>
      <w:r w:rsidRPr="00C53BE9">
        <w:rPr>
          <w:rFonts w:ascii="Calibri" w:eastAsia="Calibri" w:hAnsi="Calibri" w:cs="Calibri"/>
          <w:i/>
          <w:iCs/>
          <w:color w:val="0070C0"/>
        </w:rPr>
        <w:t>k</w:t>
      </w:r>
      <w:r w:rsidRPr="00C53BE9">
        <w:rPr>
          <w:rFonts w:ascii="Calibri" w:eastAsia="Calibri" w:hAnsi="Calibri" w:cs="Calibri"/>
          <w:color w:val="0070C0"/>
        </w:rPr>
        <w:t>.</w:t>
      </w:r>
    </w:p>
    <w:p w14:paraId="6ADEB243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C69AA33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C53BE9">
        <w:rPr>
          <w:rFonts w:ascii="Calibri" w:eastAsia="Calibri" w:hAnsi="Calibri" w:cs="Myriad Pro"/>
          <w:color w:val="0070C0"/>
        </w:rPr>
        <w:t xml:space="preserve">Omjer opsega dvaju sličnih mnogokuta jednak je koeficijentu sličnosti </w:t>
      </w:r>
      <w:r w:rsidRPr="00C53BE9">
        <w:rPr>
          <w:rFonts w:ascii="Calibri" w:eastAsia="Calibri" w:hAnsi="Calibri" w:cs="Myriad Pro"/>
          <w:i/>
          <w:iCs/>
          <w:color w:val="0070C0"/>
        </w:rPr>
        <w:t xml:space="preserve">k </w:t>
      </w:r>
      <w:r w:rsidRPr="00C53BE9">
        <w:rPr>
          <w:rFonts w:ascii="Calibri" w:eastAsia="Calibri" w:hAnsi="Calibri" w:cs="Myriad Pro"/>
          <w:color w:val="0070C0"/>
        </w:rPr>
        <w:t>tih dvaju mnogokuta.</w:t>
      </w:r>
    </w:p>
    <w:p w14:paraId="7CB35C16" w14:textId="77777777" w:rsidR="00C53BE9" w:rsidRPr="00C53BE9" w:rsidRDefault="00C53BE9" w:rsidP="00C53BE9">
      <w:pPr>
        <w:spacing w:before="240" w:after="200" w:line="276" w:lineRule="auto"/>
        <w:rPr>
          <w:rFonts w:ascii="Calibri" w:eastAsia="Calibri" w:hAnsi="Calibri" w:cs="Times New Roman"/>
          <w:color w:val="0070C0"/>
        </w:rPr>
      </w:pPr>
      <w:r w:rsidRPr="00C53BE9">
        <w:rPr>
          <w:rFonts w:ascii="Calibri" w:eastAsia="Calibri" w:hAnsi="Calibri" w:cs="Calibri"/>
          <w:b/>
        </w:rPr>
        <w:t>Aktivnost 3 – Sličnost mnogokuta (zadatci)</w:t>
      </w:r>
    </w:p>
    <w:p w14:paraId="07E0B80C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  <w:color w:val="002060"/>
        </w:rPr>
      </w:pPr>
      <w:r w:rsidRPr="00C53BE9">
        <w:rPr>
          <w:rFonts w:ascii="Calibri" w:eastAsia="Calibri" w:hAnsi="Calibri" w:cs="Calibri"/>
        </w:rPr>
        <w:t xml:space="preserve">Učenici rješavaju zadatke 46. – 49. te samostalno provjeravaju ispravnost rješenja. Učitelj pomaže, usmjerava i vodi kroz proces </w:t>
      </w:r>
      <w:proofErr w:type="spellStart"/>
      <w:r w:rsidRPr="00C53BE9">
        <w:rPr>
          <w:rFonts w:ascii="Calibri" w:eastAsia="Calibri" w:hAnsi="Calibri" w:cs="Calibri"/>
        </w:rPr>
        <w:t>samovrednovanja</w:t>
      </w:r>
      <w:proofErr w:type="spellEnd"/>
      <w:r w:rsidRPr="00C53BE9">
        <w:rPr>
          <w:rFonts w:ascii="Calibri" w:eastAsia="Calibri" w:hAnsi="Calibri" w:cs="Calibri"/>
        </w:rPr>
        <w:t xml:space="preserve"> (vrednovanje kao učenje).</w:t>
      </w:r>
      <w:r w:rsidRPr="00C53BE9">
        <w:rPr>
          <w:rFonts w:ascii="Calibri" w:eastAsia="Calibri" w:hAnsi="Calibri" w:cs="Calibri"/>
          <w:color w:val="002060"/>
        </w:rPr>
        <w:t xml:space="preserve">  </w:t>
      </w:r>
    </w:p>
    <w:p w14:paraId="5301682B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C53BE9">
        <w:rPr>
          <w:rFonts w:ascii="Calibri" w:eastAsia="Calibri" w:hAnsi="Calibri" w:cs="Calibri"/>
          <w:color w:val="002060"/>
        </w:rPr>
        <w:t xml:space="preserve">    </w:t>
      </w:r>
    </w:p>
    <w:p w14:paraId="78062238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C53BE9">
        <w:rPr>
          <w:rFonts w:ascii="Calibri" w:eastAsia="Calibri" w:hAnsi="Calibri" w:cs="Calibri"/>
          <w:b/>
        </w:rPr>
        <w:t>Aktivnost 4 – Uvećavanje i umanjivanje šesterokuta</w:t>
      </w:r>
    </w:p>
    <w:p w14:paraId="1E5BAE10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C53BE9">
        <w:rPr>
          <w:rFonts w:ascii="Calibri" w:eastAsia="Calibri" w:hAnsi="Calibri" w:cs="Calibri"/>
        </w:rPr>
        <w:t xml:space="preserve">Uz razgovor s učenicima na </w:t>
      </w:r>
      <w:r w:rsidRPr="00C53BE9">
        <w:rPr>
          <w:rFonts w:ascii="Calibri" w:eastAsia="Calibri" w:hAnsi="Calibri" w:cs="Calibri"/>
          <w:i/>
        </w:rPr>
        <w:t>Primjeru 12.</w:t>
      </w:r>
      <w:r w:rsidRPr="00C53BE9">
        <w:rPr>
          <w:rFonts w:ascii="Calibri" w:eastAsia="Calibri" w:hAnsi="Calibri" w:cs="Calibri"/>
        </w:rPr>
        <w:t xml:space="preserve"> učitelj pokazuje kako </w:t>
      </w:r>
      <w:r w:rsidRPr="00C53BE9">
        <w:rPr>
          <w:rFonts w:ascii="Calibri" w:eastAsia="Calibri" w:hAnsi="Calibri" w:cs="Myriad Pro"/>
          <w:color w:val="000000"/>
        </w:rPr>
        <w:t>mnogokute uvećati ili umanjiti koristeći se kvadratnom mrežom. Isto se može uraditi korištenjem programa dinamične geometrije.</w:t>
      </w:r>
    </w:p>
    <w:p w14:paraId="3E316F0F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97E64B9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  <w:color w:val="002060"/>
        </w:rPr>
      </w:pPr>
      <w:r w:rsidRPr="00C53BE9">
        <w:rPr>
          <w:rFonts w:ascii="Calibri" w:eastAsia="Calibri" w:hAnsi="Calibri" w:cs="Calibri"/>
        </w:rPr>
        <w:t xml:space="preserve">Učenici rješavaju zadatke 50. – 52.  te samostalno provjeravaju ispravnost rješenja. Učitelj pomaže, usmjerava i vodi kroz proces </w:t>
      </w:r>
      <w:proofErr w:type="spellStart"/>
      <w:r w:rsidRPr="00C53BE9">
        <w:rPr>
          <w:rFonts w:ascii="Calibri" w:eastAsia="Calibri" w:hAnsi="Calibri" w:cs="Calibri"/>
        </w:rPr>
        <w:t>samovrednovanja</w:t>
      </w:r>
      <w:proofErr w:type="spellEnd"/>
      <w:r w:rsidRPr="00C53BE9">
        <w:rPr>
          <w:rFonts w:ascii="Calibri" w:eastAsia="Calibri" w:hAnsi="Calibri" w:cs="Calibri"/>
        </w:rPr>
        <w:t xml:space="preserve"> (vrednovanje kao učenje).</w:t>
      </w:r>
      <w:r w:rsidRPr="00C53BE9">
        <w:rPr>
          <w:rFonts w:ascii="Calibri" w:eastAsia="Calibri" w:hAnsi="Calibri" w:cs="Calibri"/>
          <w:color w:val="002060"/>
        </w:rPr>
        <w:t xml:space="preserve">  </w:t>
      </w:r>
    </w:p>
    <w:p w14:paraId="50EAD19E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color w:val="002060"/>
        </w:rPr>
        <w:lastRenderedPageBreak/>
        <w:t xml:space="preserve">           </w:t>
      </w:r>
    </w:p>
    <w:p w14:paraId="5B786E04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Listići za vrednovanje kao učenje: Pr.3. </w:t>
      </w:r>
    </w:p>
    <w:p w14:paraId="36218491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Listići za vrednovanje za učenje: Pr.3. i Listići za vrednovanje za </w:t>
      </w:r>
      <w:proofErr w:type="spellStart"/>
      <w:r w:rsidRPr="00C53BE9">
        <w:rPr>
          <w:rFonts w:ascii="Calibri" w:eastAsia="Calibri" w:hAnsi="Calibri" w:cs="Calibri"/>
        </w:rPr>
        <w:t>učenje_općenito</w:t>
      </w:r>
      <w:proofErr w:type="spellEnd"/>
      <w:r w:rsidRPr="00C53BE9">
        <w:rPr>
          <w:rFonts w:ascii="Calibri" w:eastAsia="Calibri" w:hAnsi="Calibri" w:cs="Calibri"/>
        </w:rPr>
        <w:t>:  Pr.1. – Pr.5.</w:t>
      </w:r>
    </w:p>
    <w:p w14:paraId="3EE784D8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2E027F6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Primjeri vrednovanja</w:t>
      </w:r>
    </w:p>
    <w:p w14:paraId="7C69EBDE" w14:textId="77777777" w:rsidR="00C53BE9" w:rsidRPr="00C53BE9" w:rsidRDefault="00C53BE9" w:rsidP="00C53BE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Vrednovanje kao učenje: </w:t>
      </w:r>
    </w:p>
    <w:p w14:paraId="068AAC3F" w14:textId="77777777" w:rsidR="00C53BE9" w:rsidRPr="00C53BE9" w:rsidRDefault="00C53BE9" w:rsidP="00C53BE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Aktivnosti 1, 2, 3, 4 – </w:t>
      </w:r>
      <w:proofErr w:type="spellStart"/>
      <w:r w:rsidRPr="00C53BE9">
        <w:rPr>
          <w:rFonts w:ascii="Calibri" w:eastAsia="Calibri" w:hAnsi="Calibri" w:cs="Calibri"/>
        </w:rPr>
        <w:t>samovrednovanje</w:t>
      </w:r>
      <w:proofErr w:type="spellEnd"/>
      <w:r w:rsidRPr="00C53BE9">
        <w:rPr>
          <w:rFonts w:ascii="Calibri" w:eastAsia="Calibri" w:hAnsi="Calibri" w:cs="Calibri"/>
        </w:rPr>
        <w:t xml:space="preserve"> ispravnosti rješavanja zadataka</w:t>
      </w:r>
    </w:p>
    <w:p w14:paraId="10FEA576" w14:textId="77777777" w:rsidR="00C53BE9" w:rsidRPr="00C53BE9" w:rsidRDefault="00C53BE9" w:rsidP="00C53BE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Aktivnost 4 – listići za vrednovanje kao učenje  </w:t>
      </w:r>
    </w:p>
    <w:p w14:paraId="141E58AA" w14:textId="77777777" w:rsidR="00C53BE9" w:rsidRPr="00C53BE9" w:rsidRDefault="00C53BE9" w:rsidP="00C53BE9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Vrednovanje za učenje:</w:t>
      </w:r>
    </w:p>
    <w:p w14:paraId="6B3C3F75" w14:textId="77777777" w:rsidR="00C53BE9" w:rsidRPr="00C53BE9" w:rsidRDefault="00C53BE9" w:rsidP="00C53BE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Aktivnost 1 – prikupljanje informacija o prethodnim znanjima </w:t>
      </w:r>
    </w:p>
    <w:p w14:paraId="015B5335" w14:textId="77777777" w:rsidR="00C53BE9" w:rsidRPr="00C53BE9" w:rsidRDefault="00C53BE9" w:rsidP="00C53BE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Aktivnost 4 – listići za vrednovanje za učenje  </w:t>
      </w:r>
    </w:p>
    <w:p w14:paraId="2793DAB8" w14:textId="77777777" w:rsidR="00C53BE9" w:rsidRPr="00C53BE9" w:rsidRDefault="00C53BE9" w:rsidP="00C53BE9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</w:p>
    <w:p w14:paraId="6E3A7CBD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54D05755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Calibri"/>
          <w:b/>
        </w:rPr>
      </w:pPr>
    </w:p>
    <w:p w14:paraId="57B33311" w14:textId="77777777" w:rsidR="00C53BE9" w:rsidRPr="00C53BE9" w:rsidRDefault="00C53BE9" w:rsidP="00C53BE9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</w:rPr>
        <w:t>Aktivnost 1 (</w:t>
      </w:r>
      <w:r w:rsidRPr="00C53BE9">
        <w:rPr>
          <w:rFonts w:ascii="Calibri" w:eastAsia="Calibri" w:hAnsi="Calibri" w:cs="Calibri"/>
          <w:i/>
        </w:rPr>
        <w:t>Prilog 4</w:t>
      </w:r>
      <w:r w:rsidRPr="00C53BE9">
        <w:rPr>
          <w:rFonts w:ascii="Calibri" w:eastAsia="Calibri" w:hAnsi="Calibri" w:cs="Calibri"/>
        </w:rPr>
        <w:t xml:space="preserve">) </w:t>
      </w:r>
    </w:p>
    <w:p w14:paraId="10BAEF31" w14:textId="77777777" w:rsidR="00C53BE9" w:rsidRPr="00C53BE9" w:rsidRDefault="00C53BE9" w:rsidP="00C53BE9">
      <w:pPr>
        <w:spacing w:after="0" w:line="240" w:lineRule="auto"/>
        <w:ind w:left="750"/>
        <w:contextualSpacing/>
        <w:rPr>
          <w:rFonts w:ascii="Calibri" w:eastAsia="Calibri" w:hAnsi="Calibri" w:cs="Calibri"/>
          <w:b/>
        </w:rPr>
      </w:pPr>
    </w:p>
    <w:p w14:paraId="6E76E05F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Aktivnosti za motiviranje i rad s darovitim učenicima</w:t>
      </w:r>
    </w:p>
    <w:p w14:paraId="618A97D8" w14:textId="77777777" w:rsidR="00C53BE9" w:rsidRPr="00C53BE9" w:rsidRDefault="00C53BE9" w:rsidP="00C53BE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C53BE9">
        <w:rPr>
          <w:rFonts w:ascii="Calibri" w:eastAsia="Calibri" w:hAnsi="Calibri" w:cs="Calibri"/>
        </w:rPr>
        <w:t>Dodatni zadatci: 99. i 100.</w:t>
      </w:r>
    </w:p>
    <w:p w14:paraId="1CF012B6" w14:textId="77777777" w:rsidR="00C53BE9" w:rsidRPr="00C53BE9" w:rsidRDefault="00C53BE9" w:rsidP="00C53BE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C53BE9">
        <w:rPr>
          <w:rFonts w:ascii="Calibri" w:eastAsia="Calibri" w:hAnsi="Calibri" w:cs="Calibri"/>
        </w:rPr>
        <w:t xml:space="preserve">Z. </w:t>
      </w:r>
      <w:proofErr w:type="spellStart"/>
      <w:r w:rsidRPr="00C53BE9">
        <w:rPr>
          <w:rFonts w:ascii="Calibri" w:eastAsia="Calibri" w:hAnsi="Calibri" w:cs="Calibri"/>
        </w:rPr>
        <w:t>Martinec</w:t>
      </w:r>
      <w:proofErr w:type="spellEnd"/>
      <w:r w:rsidRPr="00C53BE9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410A9068" w14:textId="77777777" w:rsidR="00C53BE9" w:rsidRPr="00C53BE9" w:rsidRDefault="00C53BE9" w:rsidP="00C53BE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C53BE9">
        <w:rPr>
          <w:rFonts w:ascii="Calibri" w:eastAsia="Calibri" w:hAnsi="Calibri" w:cs="Calibri"/>
        </w:rPr>
        <w:t>M.Muštra</w:t>
      </w:r>
      <w:proofErr w:type="spellEnd"/>
      <w:r w:rsidRPr="00C53BE9">
        <w:rPr>
          <w:rFonts w:ascii="Calibri" w:eastAsia="Calibri" w:hAnsi="Calibri" w:cs="Calibri"/>
        </w:rPr>
        <w:t xml:space="preserve">: Dodatna nastava matematike za 8.razred - </w:t>
      </w:r>
    </w:p>
    <w:p w14:paraId="4D52B9C6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</w:p>
    <w:p w14:paraId="79ADD285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Aktivnosti koje obuhvaćaju prilagodbu za učenike s teškoćama</w:t>
      </w:r>
    </w:p>
    <w:p w14:paraId="1C72203F" w14:textId="77777777" w:rsidR="00C53BE9" w:rsidRPr="00C53BE9" w:rsidRDefault="00C53BE9" w:rsidP="00C53BE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proofErr w:type="spellStart"/>
      <w:r w:rsidRPr="00C53BE9">
        <w:rPr>
          <w:rFonts w:ascii="Calibri" w:eastAsia="Calibri" w:hAnsi="Calibri" w:cs="Calibri"/>
        </w:rPr>
        <w:t>Lj</w:t>
      </w:r>
      <w:proofErr w:type="spellEnd"/>
      <w:r w:rsidRPr="00C53BE9">
        <w:rPr>
          <w:rFonts w:ascii="Calibri" w:eastAsia="Calibri" w:hAnsi="Calibri" w:cs="Calibri"/>
        </w:rPr>
        <w:t xml:space="preserve">. </w:t>
      </w:r>
      <w:proofErr w:type="spellStart"/>
      <w:r w:rsidRPr="00C53BE9">
        <w:rPr>
          <w:rFonts w:ascii="Calibri" w:eastAsia="Calibri" w:hAnsi="Calibri" w:cs="Calibri"/>
        </w:rPr>
        <w:t>Peretin</w:t>
      </w:r>
      <w:proofErr w:type="spellEnd"/>
      <w:r w:rsidRPr="00C53BE9">
        <w:rPr>
          <w:rFonts w:ascii="Calibri" w:eastAsia="Calibri" w:hAnsi="Calibri" w:cs="Calibri"/>
        </w:rPr>
        <w:t xml:space="preserve">, D. </w:t>
      </w:r>
      <w:proofErr w:type="spellStart"/>
      <w:r w:rsidRPr="00C53BE9">
        <w:rPr>
          <w:rFonts w:ascii="Calibri" w:eastAsia="Calibri" w:hAnsi="Calibri" w:cs="Calibri"/>
        </w:rPr>
        <w:t>Vujanović</w:t>
      </w:r>
      <w:proofErr w:type="spellEnd"/>
      <w:r w:rsidRPr="00C53BE9">
        <w:rPr>
          <w:rFonts w:ascii="Calibri" w:eastAsia="Calibri" w:hAnsi="Calibri" w:cs="Calibri"/>
        </w:rPr>
        <w:t xml:space="preserve">: Matematika 7 - radna bilježnica za pomoć u učenju matematike – </w:t>
      </w:r>
    </w:p>
    <w:p w14:paraId="614BC1F7" w14:textId="77777777" w:rsidR="00C53BE9" w:rsidRPr="00C53BE9" w:rsidRDefault="00C53BE9" w:rsidP="00C53BE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</w:rPr>
        <w:t xml:space="preserve">T. Djaković, L. Havranek </w:t>
      </w:r>
      <w:proofErr w:type="spellStart"/>
      <w:r w:rsidRPr="00C53BE9">
        <w:rPr>
          <w:rFonts w:ascii="Calibri" w:eastAsia="Calibri" w:hAnsi="Calibri" w:cs="Calibri"/>
        </w:rPr>
        <w:t>Bijuković</w:t>
      </w:r>
      <w:proofErr w:type="spellEnd"/>
      <w:r w:rsidRPr="00C53BE9">
        <w:rPr>
          <w:rFonts w:ascii="Calibri" w:eastAsia="Calibri" w:hAnsi="Calibri" w:cs="Calibri"/>
        </w:rPr>
        <w:t xml:space="preserve">, </w:t>
      </w:r>
      <w:proofErr w:type="spellStart"/>
      <w:r w:rsidRPr="00C53BE9">
        <w:rPr>
          <w:rFonts w:ascii="Calibri" w:eastAsia="Calibri" w:hAnsi="Calibri" w:cs="Calibri"/>
        </w:rPr>
        <w:t>Lj</w:t>
      </w:r>
      <w:proofErr w:type="spellEnd"/>
      <w:r w:rsidRPr="00C53BE9">
        <w:rPr>
          <w:rFonts w:ascii="Calibri" w:eastAsia="Calibri" w:hAnsi="Calibri" w:cs="Calibri"/>
        </w:rPr>
        <w:t xml:space="preserve">. </w:t>
      </w:r>
      <w:proofErr w:type="spellStart"/>
      <w:r w:rsidRPr="00C53BE9">
        <w:rPr>
          <w:rFonts w:ascii="Calibri" w:eastAsia="Calibri" w:hAnsi="Calibri" w:cs="Calibri"/>
        </w:rPr>
        <w:t>Peretin</w:t>
      </w:r>
      <w:proofErr w:type="spellEnd"/>
      <w:r w:rsidRPr="00C53BE9">
        <w:rPr>
          <w:rFonts w:ascii="Calibri" w:eastAsia="Calibri" w:hAnsi="Calibri" w:cs="Calibri"/>
        </w:rPr>
        <w:t>, K. Vučić: Matematika 8 – udžbenik za pomoć u učenju matematike –</w:t>
      </w:r>
    </w:p>
    <w:p w14:paraId="325CF999" w14:textId="77777777" w:rsidR="00C53BE9" w:rsidRPr="00C53BE9" w:rsidRDefault="00C53BE9" w:rsidP="00C53BE9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C53BE9">
        <w:rPr>
          <w:rFonts w:ascii="Calibri" w:eastAsia="Calibri" w:hAnsi="Calibri" w:cs="Calibri"/>
          <w:b/>
        </w:rPr>
        <w:t>Domaća zadaća</w:t>
      </w:r>
    </w:p>
    <w:p w14:paraId="33E02665" w14:textId="77777777" w:rsidR="00C53BE9" w:rsidRPr="00C53BE9" w:rsidRDefault="00C53BE9" w:rsidP="00C53BE9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Zadatci za vježbu: 80., 81., 82., 84.a</w:t>
      </w:r>
    </w:p>
    <w:p w14:paraId="392DB2EE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</w:rPr>
      </w:pPr>
    </w:p>
    <w:p w14:paraId="29361DD1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Calibri"/>
        </w:rPr>
      </w:pPr>
    </w:p>
    <w:p w14:paraId="1C22AE19" w14:textId="77777777" w:rsidR="00C53BE9" w:rsidRPr="00C53BE9" w:rsidRDefault="00C53BE9" w:rsidP="00C53BE9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C53BE9">
        <w:rPr>
          <w:rFonts w:ascii="Calibri" w:eastAsia="Calibri" w:hAnsi="Calibri" w:cs="Calibri"/>
          <w:b/>
          <w:color w:val="00B0F0"/>
        </w:rPr>
        <w:t>Primjena sličnosti</w:t>
      </w:r>
    </w:p>
    <w:p w14:paraId="797DC062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Aktivnost 1 – Ponavljanje u paru</w:t>
      </w:r>
    </w:p>
    <w:p w14:paraId="684A5E7E" w14:textId="77777777" w:rsidR="00C53BE9" w:rsidRPr="00C53BE9" w:rsidRDefault="00C53BE9" w:rsidP="00C53BE9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C53BE9">
        <w:rPr>
          <w:rFonts w:ascii="Calibri" w:eastAsia="Calibri" w:hAnsi="Calibri" w:cs="Calibri"/>
        </w:rPr>
        <w:t>miskoncepcijama</w:t>
      </w:r>
      <w:proofErr w:type="spellEnd"/>
      <w:r w:rsidRPr="00C53BE9">
        <w:rPr>
          <w:rFonts w:ascii="Calibri" w:eastAsia="Calibri" w:hAnsi="Calibri" w:cs="Calibri"/>
        </w:rPr>
        <w:t xml:space="preserve"> učenika o sličnosti mnogokuta (vrednovanje za učenje).</w:t>
      </w:r>
    </w:p>
    <w:p w14:paraId="08180163" w14:textId="77777777" w:rsidR="00C53BE9" w:rsidRPr="00C53BE9" w:rsidRDefault="00C53BE9" w:rsidP="00C53BE9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1BF9DEE0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Učenici u paru odgovaraju na pitanje iz rubrike Jeste li razumjeli? </w:t>
      </w:r>
    </w:p>
    <w:p w14:paraId="5BE7FBC8" w14:textId="77777777" w:rsidR="00C53BE9" w:rsidRPr="00C53BE9" w:rsidRDefault="00C53BE9" w:rsidP="00C53BE9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Jesu li dva četverokuta na slici slična? Objasnite svoj odgovor.</w:t>
      </w:r>
    </w:p>
    <w:p w14:paraId="6DB321A3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5408" behindDoc="0" locked="0" layoutInCell="1" allowOverlap="1" wp14:anchorId="0A544635" wp14:editId="5E16217D">
            <wp:simplePos x="0" y="0"/>
            <wp:positionH relativeFrom="column">
              <wp:posOffset>752475</wp:posOffset>
            </wp:positionH>
            <wp:positionV relativeFrom="paragraph">
              <wp:posOffset>-39453</wp:posOffset>
            </wp:positionV>
            <wp:extent cx="4650658" cy="1468349"/>
            <wp:effectExtent l="0" t="0" r="0" b="0"/>
            <wp:wrapNone/>
            <wp:docPr id="83" name="Slika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0658" cy="1468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1E5F55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</w:rPr>
      </w:pPr>
    </w:p>
    <w:p w14:paraId="043BEFC3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</w:rPr>
      </w:pPr>
    </w:p>
    <w:p w14:paraId="0A69C1F1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</w:rPr>
      </w:pPr>
    </w:p>
    <w:p w14:paraId="1641F393" w14:textId="77777777" w:rsidR="00C53BE9" w:rsidRPr="00C53BE9" w:rsidRDefault="00C53BE9" w:rsidP="00C53BE9">
      <w:pPr>
        <w:spacing w:after="0" w:line="276" w:lineRule="auto"/>
        <w:contextualSpacing/>
        <w:rPr>
          <w:rFonts w:ascii="Calibri" w:eastAsia="Calibri" w:hAnsi="Calibri" w:cs="Calibri"/>
        </w:rPr>
      </w:pPr>
    </w:p>
    <w:p w14:paraId="7B2A0AA4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</w:rPr>
        <w:t>Zatim slijedi razredna rasprava koju moderira učitelj (vrednovanje kao učenje).</w:t>
      </w:r>
    </w:p>
    <w:p w14:paraId="16E73748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Aktivnost 2 – Kako možemo odrediti visinu predmeta?</w:t>
      </w:r>
    </w:p>
    <w:p w14:paraId="3F4088D1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9CD9497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Uz razgovor s učenicima na Primjeru 13. i/ili pomoću prezentacije (</w:t>
      </w:r>
      <w:r w:rsidRPr="00C53BE9">
        <w:rPr>
          <w:rFonts w:ascii="Calibri" w:eastAsia="Calibri" w:hAnsi="Calibri" w:cs="Calibri"/>
          <w:color w:val="7F7F7F"/>
        </w:rPr>
        <w:t>e-sfera: Geometrija u ravnini -&gt; Sličnost trokuta i mnogokuta -&gt; e-Matematika -&gt; Sjena</w:t>
      </w:r>
      <w:r w:rsidRPr="00C53BE9">
        <w:rPr>
          <w:rFonts w:ascii="Calibri" w:eastAsia="Calibri" w:hAnsi="Calibri" w:cs="Calibri"/>
        </w:rPr>
        <w:t xml:space="preserve">) učitelj pokazuje kako uz primjenu </w:t>
      </w:r>
      <w:proofErr w:type="spellStart"/>
      <w:r w:rsidRPr="00C53BE9">
        <w:rPr>
          <w:rFonts w:ascii="Calibri" w:eastAsia="Calibri" w:hAnsi="Calibri" w:cs="Calibri"/>
        </w:rPr>
        <w:t>Talesovog</w:t>
      </w:r>
      <w:proofErr w:type="spellEnd"/>
      <w:r w:rsidRPr="00C53BE9">
        <w:rPr>
          <w:rFonts w:ascii="Calibri" w:eastAsia="Calibri" w:hAnsi="Calibri" w:cs="Calibri"/>
        </w:rPr>
        <w:t xml:space="preserve"> poučka o proporcionalnim dužinama dokazati da su zadani trokuti slični nakon čega možemo pomoću koeficijenta sličnosti izračunati nepoznatu visinu predmeta.</w:t>
      </w:r>
    </w:p>
    <w:p w14:paraId="4ECA3674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</w:rPr>
      </w:pPr>
    </w:p>
    <w:p w14:paraId="3E97D290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Učenici rješavaju zadatke 53. i 54. te samostalno provjeravaju ispravnost rješenja. Učitelj pomaže, usmjerava i vodi kroz proces </w:t>
      </w:r>
      <w:proofErr w:type="spellStart"/>
      <w:r w:rsidRPr="00C53BE9">
        <w:rPr>
          <w:rFonts w:ascii="Calibri" w:eastAsia="Calibri" w:hAnsi="Calibri" w:cs="Calibri"/>
        </w:rPr>
        <w:t>samovrednovanja</w:t>
      </w:r>
      <w:proofErr w:type="spellEnd"/>
      <w:r w:rsidRPr="00C53BE9">
        <w:rPr>
          <w:rFonts w:ascii="Calibri" w:eastAsia="Calibri" w:hAnsi="Calibri" w:cs="Calibri"/>
        </w:rPr>
        <w:t xml:space="preserve"> (vrednovanje kao učenje).</w:t>
      </w:r>
      <w:r w:rsidRPr="00C53BE9">
        <w:rPr>
          <w:rFonts w:ascii="Calibri" w:eastAsia="Calibri" w:hAnsi="Calibri" w:cs="Calibri"/>
          <w:color w:val="002060"/>
        </w:rPr>
        <w:t xml:space="preserve">  </w:t>
      </w:r>
      <w:r w:rsidRPr="00C53BE9">
        <w:rPr>
          <w:rFonts w:ascii="Calibri" w:eastAsia="Calibri" w:hAnsi="Calibri" w:cs="Calibri"/>
        </w:rPr>
        <w:t xml:space="preserve"> </w:t>
      </w:r>
    </w:p>
    <w:p w14:paraId="6175B0A8" w14:textId="77777777" w:rsidR="00C53BE9" w:rsidRPr="00C53BE9" w:rsidRDefault="00C53BE9" w:rsidP="00C53BE9">
      <w:pPr>
        <w:spacing w:before="240" w:after="200" w:line="276" w:lineRule="auto"/>
        <w:rPr>
          <w:rFonts w:ascii="Calibri" w:eastAsia="Calibri" w:hAnsi="Calibri" w:cs="Times New Roman"/>
          <w:color w:val="0070C0"/>
        </w:rPr>
      </w:pPr>
      <w:r w:rsidRPr="00C53BE9">
        <w:rPr>
          <w:rFonts w:ascii="Calibri" w:eastAsia="Calibri" w:hAnsi="Calibri" w:cs="Calibri"/>
          <w:b/>
        </w:rPr>
        <w:t>Aktivnost 3 – Određivanje udaljenosti dviju točaka koju ne možemo neposredno izmjeriti</w:t>
      </w:r>
    </w:p>
    <w:p w14:paraId="7B070EC5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C53BE9">
        <w:rPr>
          <w:rFonts w:ascii="Calibri" w:eastAsia="Calibri" w:hAnsi="Calibri" w:cs="Calibri"/>
        </w:rPr>
        <w:t xml:space="preserve">Uz razgovor s učenicima na </w:t>
      </w:r>
      <w:r w:rsidRPr="00C53BE9">
        <w:rPr>
          <w:rFonts w:ascii="Calibri" w:eastAsia="Calibri" w:hAnsi="Calibri" w:cs="Calibri"/>
          <w:i/>
        </w:rPr>
        <w:t>Primjeru 14.</w:t>
      </w:r>
      <w:r w:rsidRPr="00C53BE9">
        <w:rPr>
          <w:rFonts w:ascii="Calibri" w:eastAsia="Calibri" w:hAnsi="Calibri" w:cs="Calibri"/>
        </w:rPr>
        <w:t xml:space="preserve"> učitelj pokazuje kako uz primjenu </w:t>
      </w:r>
      <w:proofErr w:type="spellStart"/>
      <w:r w:rsidRPr="00C53BE9">
        <w:rPr>
          <w:rFonts w:ascii="Calibri" w:eastAsia="Calibri" w:hAnsi="Calibri" w:cs="Calibri"/>
        </w:rPr>
        <w:t>Talesovog</w:t>
      </w:r>
      <w:proofErr w:type="spellEnd"/>
      <w:r w:rsidRPr="00C53BE9">
        <w:rPr>
          <w:rFonts w:ascii="Calibri" w:eastAsia="Calibri" w:hAnsi="Calibri" w:cs="Calibri"/>
        </w:rPr>
        <w:t xml:space="preserve"> poučka o proporcionalnim dužinama dokazati da su uočeni trokuti slični nakon čega možemo pomoću koeficijenta sličnosti izračunati nepoznatu udaljenost.</w:t>
      </w:r>
    </w:p>
    <w:p w14:paraId="58CE916D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7ADF82A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</w:rPr>
        <w:t xml:space="preserve">Učenici rješavaju zadatke 55. i 56. te samostalno provjeravaju ispravnost rješenja. Učitelj pomaže, usmjerava i vodi kroz proces </w:t>
      </w:r>
      <w:proofErr w:type="spellStart"/>
      <w:r w:rsidRPr="00C53BE9">
        <w:rPr>
          <w:rFonts w:ascii="Calibri" w:eastAsia="Calibri" w:hAnsi="Calibri" w:cs="Calibri"/>
        </w:rPr>
        <w:t>samovrednovanja</w:t>
      </w:r>
      <w:proofErr w:type="spellEnd"/>
      <w:r w:rsidRPr="00C53BE9">
        <w:rPr>
          <w:rFonts w:ascii="Calibri" w:eastAsia="Calibri" w:hAnsi="Calibri" w:cs="Calibri"/>
        </w:rPr>
        <w:t xml:space="preserve"> (vrednovanje kao učenje).</w:t>
      </w:r>
      <w:r w:rsidRPr="00C53BE9">
        <w:rPr>
          <w:rFonts w:ascii="Calibri" w:eastAsia="Calibri" w:hAnsi="Calibri" w:cs="Calibri"/>
          <w:color w:val="002060"/>
        </w:rPr>
        <w:t xml:space="preserve">           </w:t>
      </w:r>
    </w:p>
    <w:p w14:paraId="38161682" w14:textId="77777777" w:rsidR="00C53BE9" w:rsidRPr="00C53BE9" w:rsidRDefault="00C53BE9" w:rsidP="00C53BE9">
      <w:pPr>
        <w:spacing w:before="240" w:after="200" w:line="276" w:lineRule="auto"/>
        <w:rPr>
          <w:rFonts w:ascii="Calibri" w:eastAsia="Calibri" w:hAnsi="Calibri" w:cs="Times New Roman"/>
          <w:color w:val="0070C0"/>
        </w:rPr>
      </w:pPr>
      <w:r w:rsidRPr="00C53BE9">
        <w:rPr>
          <w:rFonts w:ascii="Calibri" w:eastAsia="Calibri" w:hAnsi="Calibri" w:cs="Calibri"/>
          <w:b/>
        </w:rPr>
        <w:t>Aktivnost 4 – Određivanje udaljenosti s pomoću umanjenog mjerila</w:t>
      </w:r>
    </w:p>
    <w:p w14:paraId="426A5C5B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C53BE9">
        <w:rPr>
          <w:rFonts w:ascii="Calibri" w:eastAsia="Calibri" w:hAnsi="Calibri" w:cs="Calibri"/>
        </w:rPr>
        <w:t xml:space="preserve">Uz razgovor s učenicima na </w:t>
      </w:r>
      <w:r w:rsidRPr="00C53BE9">
        <w:rPr>
          <w:rFonts w:ascii="Calibri" w:eastAsia="Calibri" w:hAnsi="Calibri" w:cs="Calibri"/>
          <w:i/>
        </w:rPr>
        <w:t>Primjeru 15.</w:t>
      </w:r>
      <w:r w:rsidRPr="00C53BE9">
        <w:rPr>
          <w:rFonts w:ascii="Calibri" w:eastAsia="Calibri" w:hAnsi="Calibri" w:cs="Calibri"/>
        </w:rPr>
        <w:t xml:space="preserve"> učitelj pokazuje kako nepoznatu udaljenost odrediti crtanjem slike u pogodnom umanjenom mjerilu (1 : </w:t>
      </w:r>
      <w:r w:rsidRPr="00C53BE9">
        <w:rPr>
          <w:rFonts w:ascii="Calibri" w:eastAsia="Calibri" w:hAnsi="Calibri" w:cs="Calibri"/>
          <w:i/>
          <w:iCs/>
        </w:rPr>
        <w:t>k</w:t>
      </w:r>
      <w:r w:rsidRPr="00C53BE9">
        <w:rPr>
          <w:rFonts w:ascii="Calibri" w:eastAsia="Calibri" w:hAnsi="Calibri" w:cs="Calibri"/>
        </w:rPr>
        <w:t xml:space="preserve">). Na nacrtanom crtežu zatim mjerimo potrebne podatke, a tražene vrijednosti dobivamo množenjem na crtežu izmjerenih podataka s koeficijentom </w:t>
      </w:r>
      <w:r w:rsidRPr="00C53BE9">
        <w:rPr>
          <w:rFonts w:ascii="Calibri" w:eastAsia="Calibri" w:hAnsi="Calibri" w:cs="Calibri"/>
          <w:i/>
          <w:iCs/>
        </w:rPr>
        <w:t>k</w:t>
      </w:r>
      <w:r w:rsidRPr="00C53BE9">
        <w:rPr>
          <w:rFonts w:ascii="Calibri" w:eastAsia="Calibri" w:hAnsi="Calibri" w:cs="Calibri"/>
        </w:rPr>
        <w:t>.</w:t>
      </w:r>
    </w:p>
    <w:p w14:paraId="0565F4D1" w14:textId="77777777" w:rsidR="00C53BE9" w:rsidRPr="00C53BE9" w:rsidRDefault="00C53BE9" w:rsidP="00C53BE9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36D9CAA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Učenici rješavaju zadatke 57. – 59. te samostalno provjeravaju ispravnost rješenja. Učitelj pomaže, usmjerava i vodi kroz proces </w:t>
      </w:r>
      <w:proofErr w:type="spellStart"/>
      <w:r w:rsidRPr="00C53BE9">
        <w:rPr>
          <w:rFonts w:ascii="Calibri" w:eastAsia="Calibri" w:hAnsi="Calibri" w:cs="Calibri"/>
        </w:rPr>
        <w:t>samovrednovanja</w:t>
      </w:r>
      <w:proofErr w:type="spellEnd"/>
      <w:r w:rsidRPr="00C53BE9">
        <w:rPr>
          <w:rFonts w:ascii="Calibri" w:eastAsia="Calibri" w:hAnsi="Calibri" w:cs="Calibri"/>
        </w:rPr>
        <w:t xml:space="preserve"> (vrednovanje kao učenje).</w:t>
      </w:r>
    </w:p>
    <w:p w14:paraId="0F1FFC14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9164855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</w:p>
    <w:p w14:paraId="46E1C024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Aktivnost 5 – Povežite i primijenite</w:t>
      </w:r>
    </w:p>
    <w:p w14:paraId="5D95080F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</w:p>
    <w:p w14:paraId="3962FF44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</w:rPr>
        <w:t xml:space="preserve">Učenici rješavaju zadatak 91. te samostalno provjeravaju ispravnost rješenja. Učitelj pomaže, usmjerava i vodi kroz proces </w:t>
      </w:r>
      <w:proofErr w:type="spellStart"/>
      <w:r w:rsidRPr="00C53BE9">
        <w:rPr>
          <w:rFonts w:ascii="Calibri" w:eastAsia="Calibri" w:hAnsi="Calibri" w:cs="Calibri"/>
        </w:rPr>
        <w:t>samovrednovanja</w:t>
      </w:r>
      <w:proofErr w:type="spellEnd"/>
      <w:r w:rsidRPr="00C53BE9">
        <w:rPr>
          <w:rFonts w:ascii="Calibri" w:eastAsia="Calibri" w:hAnsi="Calibri" w:cs="Calibri"/>
        </w:rPr>
        <w:t xml:space="preserve"> (vrednovanje kao učenje).</w:t>
      </w:r>
    </w:p>
    <w:p w14:paraId="25E7A90C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34D06ED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Aktivnost 6 – Iz svijeta rada</w:t>
      </w:r>
    </w:p>
    <w:p w14:paraId="7D0F9C91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</w:p>
    <w:p w14:paraId="5AF66B26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Učenici rješavaju zadatak 95. te samostalno provjeravaju ispravnost rješenja. Učitelj pomaže, usmjerava i vodi kroz proces </w:t>
      </w:r>
      <w:proofErr w:type="spellStart"/>
      <w:r w:rsidRPr="00C53BE9">
        <w:rPr>
          <w:rFonts w:ascii="Calibri" w:eastAsia="Calibri" w:hAnsi="Calibri" w:cs="Calibri"/>
        </w:rPr>
        <w:t>samovrednovanja</w:t>
      </w:r>
      <w:proofErr w:type="spellEnd"/>
      <w:r w:rsidRPr="00C53BE9">
        <w:rPr>
          <w:rFonts w:ascii="Calibri" w:eastAsia="Calibri" w:hAnsi="Calibri" w:cs="Calibri"/>
        </w:rPr>
        <w:t xml:space="preserve"> (vrednovanje kao učenje).</w:t>
      </w:r>
    </w:p>
    <w:p w14:paraId="3A79700A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Listići za vrednovanje za </w:t>
      </w:r>
      <w:proofErr w:type="spellStart"/>
      <w:r w:rsidRPr="00C53BE9">
        <w:rPr>
          <w:rFonts w:ascii="Calibri" w:eastAsia="Calibri" w:hAnsi="Calibri" w:cs="Calibri"/>
        </w:rPr>
        <w:t>učenje_općenito</w:t>
      </w:r>
      <w:proofErr w:type="spellEnd"/>
      <w:r w:rsidRPr="00C53BE9">
        <w:rPr>
          <w:rFonts w:ascii="Calibri" w:eastAsia="Calibri" w:hAnsi="Calibri" w:cs="Calibri"/>
        </w:rPr>
        <w:t>:  Pr.1. – Pr.5.</w:t>
      </w:r>
    </w:p>
    <w:p w14:paraId="5FCC044D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0CDE18E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Primjeri vrednovanja</w:t>
      </w:r>
    </w:p>
    <w:p w14:paraId="6552C76C" w14:textId="77777777" w:rsidR="00C53BE9" w:rsidRPr="00C53BE9" w:rsidRDefault="00C53BE9" w:rsidP="00C53BE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Vrednovanje kao učenje: </w:t>
      </w:r>
    </w:p>
    <w:p w14:paraId="33B954F9" w14:textId="77777777" w:rsidR="00C53BE9" w:rsidRPr="00C53BE9" w:rsidRDefault="00C53BE9" w:rsidP="00C53BE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Aktivnosti 1, 2, 3, 4, 5, 6 – </w:t>
      </w:r>
      <w:proofErr w:type="spellStart"/>
      <w:r w:rsidRPr="00C53BE9">
        <w:rPr>
          <w:rFonts w:ascii="Calibri" w:eastAsia="Calibri" w:hAnsi="Calibri" w:cs="Calibri"/>
        </w:rPr>
        <w:t>samovrednovanje</w:t>
      </w:r>
      <w:proofErr w:type="spellEnd"/>
      <w:r w:rsidRPr="00C53BE9">
        <w:rPr>
          <w:rFonts w:ascii="Calibri" w:eastAsia="Calibri" w:hAnsi="Calibri" w:cs="Calibri"/>
        </w:rPr>
        <w:t xml:space="preserve"> ispravnosti rješavanja zadataka</w:t>
      </w:r>
    </w:p>
    <w:p w14:paraId="67FDAD05" w14:textId="77777777" w:rsidR="00C53BE9" w:rsidRPr="00C53BE9" w:rsidRDefault="00C53BE9" w:rsidP="00C53BE9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Vrednovanje za učenje:</w:t>
      </w:r>
    </w:p>
    <w:p w14:paraId="09E38D7C" w14:textId="77777777" w:rsidR="00C53BE9" w:rsidRPr="00C53BE9" w:rsidRDefault="00C53BE9" w:rsidP="00C53BE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lastRenderedPageBreak/>
        <w:t xml:space="preserve">Aktivnost 1 – prikupljanje informacija o prethodnim znanjima </w:t>
      </w:r>
    </w:p>
    <w:p w14:paraId="79B77A67" w14:textId="77777777" w:rsidR="00C53BE9" w:rsidRPr="00C53BE9" w:rsidRDefault="00C53BE9" w:rsidP="00C53BE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Aktivnost 6 – listići za vrednovanje za učenje  </w:t>
      </w:r>
    </w:p>
    <w:p w14:paraId="0EDFAFA4" w14:textId="77777777" w:rsidR="00C53BE9" w:rsidRPr="00C53BE9" w:rsidRDefault="00C53BE9" w:rsidP="00C53BE9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</w:p>
    <w:p w14:paraId="3661E18C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64168FD3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Calibri"/>
          <w:b/>
        </w:rPr>
      </w:pPr>
    </w:p>
    <w:p w14:paraId="509874EF" w14:textId="77777777" w:rsidR="00C53BE9" w:rsidRPr="00C53BE9" w:rsidRDefault="00C53BE9" w:rsidP="00C53BE9">
      <w:pPr>
        <w:numPr>
          <w:ilvl w:val="0"/>
          <w:numId w:val="8"/>
        </w:numPr>
        <w:spacing w:after="200" w:line="276" w:lineRule="auto"/>
        <w:ind w:left="709"/>
        <w:contextualSpacing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</w:rPr>
        <w:t xml:space="preserve">Aktivnosti 1 – 6 , domaća zadaća – svakodnevni život </w:t>
      </w:r>
    </w:p>
    <w:p w14:paraId="03CAC227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Aktivnosti za motiviranje i rad s darovitim učenicima</w:t>
      </w:r>
    </w:p>
    <w:p w14:paraId="14871708" w14:textId="77777777" w:rsidR="00C53BE9" w:rsidRPr="00C53BE9" w:rsidRDefault="00C53BE9" w:rsidP="00C53BE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Dodatni zadatci: 101.</w:t>
      </w:r>
    </w:p>
    <w:p w14:paraId="1D8B3E9D" w14:textId="77777777" w:rsidR="00C53BE9" w:rsidRPr="00C53BE9" w:rsidRDefault="00C53BE9" w:rsidP="00C53BE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C53BE9">
        <w:rPr>
          <w:rFonts w:ascii="Calibri" w:eastAsia="Calibri" w:hAnsi="Calibri" w:cs="Calibri"/>
        </w:rPr>
        <w:t xml:space="preserve">Z. </w:t>
      </w:r>
      <w:proofErr w:type="spellStart"/>
      <w:r w:rsidRPr="00C53BE9">
        <w:rPr>
          <w:rFonts w:ascii="Calibri" w:eastAsia="Calibri" w:hAnsi="Calibri" w:cs="Calibri"/>
        </w:rPr>
        <w:t>Martinec</w:t>
      </w:r>
      <w:proofErr w:type="spellEnd"/>
      <w:r w:rsidRPr="00C53BE9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01EDC310" w14:textId="77777777" w:rsidR="00C53BE9" w:rsidRPr="00C53BE9" w:rsidRDefault="00C53BE9" w:rsidP="00C53BE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C53BE9">
        <w:rPr>
          <w:rFonts w:ascii="Calibri" w:eastAsia="Calibri" w:hAnsi="Calibri" w:cs="Calibri"/>
        </w:rPr>
        <w:t>M.Muštra</w:t>
      </w:r>
      <w:proofErr w:type="spellEnd"/>
      <w:r w:rsidRPr="00C53BE9">
        <w:rPr>
          <w:rFonts w:ascii="Calibri" w:eastAsia="Calibri" w:hAnsi="Calibri" w:cs="Calibri"/>
        </w:rPr>
        <w:t xml:space="preserve">: Dodatna nastava matematike za 8.razred - </w:t>
      </w:r>
    </w:p>
    <w:p w14:paraId="1960EEDE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</w:p>
    <w:p w14:paraId="36B87B04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Aktivnosti koje obuhvaćaju prilagodbu za učenike s teškoćama</w:t>
      </w:r>
    </w:p>
    <w:p w14:paraId="5E54140E" w14:textId="77777777" w:rsidR="00C53BE9" w:rsidRPr="00C53BE9" w:rsidRDefault="00C53BE9" w:rsidP="00C53BE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proofErr w:type="spellStart"/>
      <w:r w:rsidRPr="00C53BE9">
        <w:rPr>
          <w:rFonts w:ascii="Calibri" w:eastAsia="Calibri" w:hAnsi="Calibri" w:cs="Calibri"/>
        </w:rPr>
        <w:t>Lj</w:t>
      </w:r>
      <w:proofErr w:type="spellEnd"/>
      <w:r w:rsidRPr="00C53BE9">
        <w:rPr>
          <w:rFonts w:ascii="Calibri" w:eastAsia="Calibri" w:hAnsi="Calibri" w:cs="Calibri"/>
        </w:rPr>
        <w:t xml:space="preserve">. </w:t>
      </w:r>
      <w:proofErr w:type="spellStart"/>
      <w:r w:rsidRPr="00C53BE9">
        <w:rPr>
          <w:rFonts w:ascii="Calibri" w:eastAsia="Calibri" w:hAnsi="Calibri" w:cs="Calibri"/>
        </w:rPr>
        <w:t>Peretin</w:t>
      </w:r>
      <w:proofErr w:type="spellEnd"/>
      <w:r w:rsidRPr="00C53BE9">
        <w:rPr>
          <w:rFonts w:ascii="Calibri" w:eastAsia="Calibri" w:hAnsi="Calibri" w:cs="Calibri"/>
        </w:rPr>
        <w:t xml:space="preserve">, D. </w:t>
      </w:r>
      <w:proofErr w:type="spellStart"/>
      <w:r w:rsidRPr="00C53BE9">
        <w:rPr>
          <w:rFonts w:ascii="Calibri" w:eastAsia="Calibri" w:hAnsi="Calibri" w:cs="Calibri"/>
        </w:rPr>
        <w:t>Vujanović</w:t>
      </w:r>
      <w:proofErr w:type="spellEnd"/>
      <w:r w:rsidRPr="00C53BE9">
        <w:rPr>
          <w:rFonts w:ascii="Calibri" w:eastAsia="Calibri" w:hAnsi="Calibri" w:cs="Calibri"/>
        </w:rPr>
        <w:t xml:space="preserve">: Matematika 7 - radna bilježnica za pomoć u učenju matematike – </w:t>
      </w:r>
    </w:p>
    <w:p w14:paraId="5A92417D" w14:textId="77777777" w:rsidR="00C53BE9" w:rsidRPr="00C53BE9" w:rsidRDefault="00C53BE9" w:rsidP="00C53BE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</w:rPr>
        <w:t xml:space="preserve">T. Djaković, L. Havranek </w:t>
      </w:r>
      <w:proofErr w:type="spellStart"/>
      <w:r w:rsidRPr="00C53BE9">
        <w:rPr>
          <w:rFonts w:ascii="Calibri" w:eastAsia="Calibri" w:hAnsi="Calibri" w:cs="Calibri"/>
        </w:rPr>
        <w:t>Bijuković</w:t>
      </w:r>
      <w:proofErr w:type="spellEnd"/>
      <w:r w:rsidRPr="00C53BE9">
        <w:rPr>
          <w:rFonts w:ascii="Calibri" w:eastAsia="Calibri" w:hAnsi="Calibri" w:cs="Calibri"/>
        </w:rPr>
        <w:t xml:space="preserve">, </w:t>
      </w:r>
      <w:proofErr w:type="spellStart"/>
      <w:r w:rsidRPr="00C53BE9">
        <w:rPr>
          <w:rFonts w:ascii="Calibri" w:eastAsia="Calibri" w:hAnsi="Calibri" w:cs="Calibri"/>
        </w:rPr>
        <w:t>Lj</w:t>
      </w:r>
      <w:proofErr w:type="spellEnd"/>
      <w:r w:rsidRPr="00C53BE9">
        <w:rPr>
          <w:rFonts w:ascii="Calibri" w:eastAsia="Calibri" w:hAnsi="Calibri" w:cs="Calibri"/>
        </w:rPr>
        <w:t xml:space="preserve">. </w:t>
      </w:r>
      <w:proofErr w:type="spellStart"/>
      <w:r w:rsidRPr="00C53BE9">
        <w:rPr>
          <w:rFonts w:ascii="Calibri" w:eastAsia="Calibri" w:hAnsi="Calibri" w:cs="Calibri"/>
        </w:rPr>
        <w:t>Peretin</w:t>
      </w:r>
      <w:proofErr w:type="spellEnd"/>
      <w:r w:rsidRPr="00C53BE9">
        <w:rPr>
          <w:rFonts w:ascii="Calibri" w:eastAsia="Calibri" w:hAnsi="Calibri" w:cs="Calibri"/>
        </w:rPr>
        <w:t>, K. Vučić: Matematika 8 – udžbenik za pomoć u učenju matematike –</w:t>
      </w:r>
    </w:p>
    <w:p w14:paraId="37E74189" w14:textId="77777777" w:rsidR="00C53BE9" w:rsidRPr="00C53BE9" w:rsidRDefault="00C53BE9" w:rsidP="00C53BE9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C53BE9">
        <w:rPr>
          <w:rFonts w:ascii="Calibri" w:eastAsia="Calibri" w:hAnsi="Calibri" w:cs="Calibri"/>
          <w:b/>
        </w:rPr>
        <w:t>Domaća zadaća</w:t>
      </w:r>
    </w:p>
    <w:p w14:paraId="3DC9F88A" w14:textId="77777777" w:rsidR="00C53BE9" w:rsidRPr="00C53BE9" w:rsidRDefault="00C53BE9" w:rsidP="00C53BE9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Povežite i primijenite: 86., 88., 90., 92.</w:t>
      </w:r>
    </w:p>
    <w:p w14:paraId="0850A2D3" w14:textId="77777777" w:rsidR="00C53BE9" w:rsidRPr="00C53BE9" w:rsidRDefault="00C53BE9" w:rsidP="00C53BE9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Iz svijeta rada:  94.</w:t>
      </w:r>
    </w:p>
    <w:p w14:paraId="18832038" w14:textId="77777777" w:rsidR="00C53BE9" w:rsidRPr="00C53BE9" w:rsidRDefault="00C53BE9" w:rsidP="00C53BE9">
      <w:pPr>
        <w:spacing w:before="240"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7977B438" w14:textId="77777777" w:rsidR="00C53BE9" w:rsidRPr="00C53BE9" w:rsidRDefault="00C53BE9" w:rsidP="00C53BE9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C53BE9">
        <w:rPr>
          <w:rFonts w:ascii="Calibri" w:eastAsia="Calibri" w:hAnsi="Calibri" w:cs="Calibri"/>
          <w:b/>
          <w:color w:val="00B0F0"/>
        </w:rPr>
        <w:t xml:space="preserve">Uvježbavanje </w:t>
      </w:r>
    </w:p>
    <w:p w14:paraId="0049CB2C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 xml:space="preserve">Aktivnost 1 – Ponavljanje </w:t>
      </w:r>
    </w:p>
    <w:p w14:paraId="2A041028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C53BE9">
        <w:rPr>
          <w:rFonts w:ascii="Calibri" w:eastAsia="Calibri" w:hAnsi="Calibri" w:cs="Calibri"/>
        </w:rPr>
        <w:t>miskoncepcijama</w:t>
      </w:r>
      <w:proofErr w:type="spellEnd"/>
      <w:r w:rsidRPr="00C53BE9">
        <w:rPr>
          <w:rFonts w:ascii="Calibri" w:eastAsia="Calibri" w:hAnsi="Calibri" w:cs="Calibri"/>
        </w:rPr>
        <w:t xml:space="preserve"> o sličnosti mnogokuta  (vrednovanje za učenje).</w:t>
      </w:r>
    </w:p>
    <w:p w14:paraId="78EC98B5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Aktivnost 2 – Uvježbavanje</w:t>
      </w:r>
    </w:p>
    <w:p w14:paraId="27AB5F9A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Učenici rješavaju Nastavni listić i/ili zadatke 64.b, 69.a, 71., 75.b, 77.a, 78.a, 84.b, 89. te samostalno provjeravaju ispravnost rješenja. Učitelj pomaže, usmjerava i vodi kroz proces </w:t>
      </w:r>
      <w:proofErr w:type="spellStart"/>
      <w:r w:rsidRPr="00C53BE9">
        <w:rPr>
          <w:rFonts w:ascii="Calibri" w:eastAsia="Calibri" w:hAnsi="Calibri" w:cs="Calibri"/>
        </w:rPr>
        <w:t>samovrednovanja</w:t>
      </w:r>
      <w:proofErr w:type="spellEnd"/>
      <w:r w:rsidRPr="00C53BE9">
        <w:rPr>
          <w:rFonts w:ascii="Calibri" w:eastAsia="Calibri" w:hAnsi="Calibri" w:cs="Calibri"/>
        </w:rPr>
        <w:t xml:space="preserve"> (vrednovanje kao učenje).</w:t>
      </w:r>
    </w:p>
    <w:p w14:paraId="747F568E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C53BE9">
        <w:rPr>
          <w:rFonts w:ascii="Calibri" w:eastAsia="Calibri" w:hAnsi="Calibri" w:cs="Calibri"/>
        </w:rPr>
        <w:t xml:space="preserve">Učenici rješavaju zadatke na </w:t>
      </w:r>
      <w:r w:rsidRPr="00C53BE9">
        <w:rPr>
          <w:rFonts w:ascii="Calibri" w:eastAsia="Calibri" w:hAnsi="Calibri" w:cs="Calibri"/>
          <w:color w:val="7F7F7F"/>
        </w:rPr>
        <w:t xml:space="preserve">e-sferi: </w:t>
      </w:r>
      <w:bookmarkStart w:id="0" w:name="_Hlk76467822"/>
      <w:r w:rsidRPr="00C53BE9">
        <w:rPr>
          <w:rFonts w:ascii="Calibri" w:eastAsia="Calibri" w:hAnsi="Calibri" w:cs="Calibri"/>
          <w:color w:val="7F7F7F"/>
        </w:rPr>
        <w:t xml:space="preserve">Geometrija u ravnini -&gt; Sličnost trokuta i mnogokuta -&gt; Matematika +  -&gt; provjera znanja </w:t>
      </w:r>
      <w:bookmarkEnd w:id="0"/>
      <w:r w:rsidRPr="00C53BE9">
        <w:rPr>
          <w:rFonts w:ascii="Calibri" w:eastAsia="Calibri" w:hAnsi="Calibri" w:cs="Calibri"/>
          <w:color w:val="7F7F7F"/>
        </w:rPr>
        <w:t>Sličnost trokuta i mnogokuta (kratki kviz)</w:t>
      </w:r>
      <w:r w:rsidRPr="00C53BE9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C53BE9">
        <w:rPr>
          <w:rFonts w:ascii="Calibri" w:eastAsia="Calibri" w:hAnsi="Calibri" w:cs="Calibri"/>
        </w:rPr>
        <w:t>samovrednovanja</w:t>
      </w:r>
      <w:proofErr w:type="spellEnd"/>
      <w:r w:rsidRPr="00C53BE9">
        <w:rPr>
          <w:rFonts w:ascii="Calibri" w:eastAsia="Calibri" w:hAnsi="Calibri" w:cs="Calibri"/>
        </w:rPr>
        <w:t xml:space="preserve"> (vrednovanje kao učenje).</w:t>
      </w:r>
      <w:r w:rsidRPr="00C53BE9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54288DF4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C53BE9">
        <w:rPr>
          <w:rFonts w:ascii="Calibri" w:eastAsia="Calibri" w:hAnsi="Calibri" w:cs="Calibri"/>
        </w:rPr>
        <w:t xml:space="preserve">Listići za vrednovanje za </w:t>
      </w:r>
      <w:proofErr w:type="spellStart"/>
      <w:r w:rsidRPr="00C53BE9">
        <w:rPr>
          <w:rFonts w:ascii="Calibri" w:eastAsia="Calibri" w:hAnsi="Calibri" w:cs="Calibri"/>
        </w:rPr>
        <w:t>učenje_općenito</w:t>
      </w:r>
      <w:proofErr w:type="spellEnd"/>
      <w:r w:rsidRPr="00C53BE9">
        <w:rPr>
          <w:rFonts w:ascii="Calibri" w:eastAsia="Calibri" w:hAnsi="Calibri" w:cs="Calibri"/>
        </w:rPr>
        <w:t>:  Pr.1. – Pr.5.</w:t>
      </w:r>
      <w:r w:rsidRPr="00C53BE9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32DAB9F6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Primjeri vrednovanja</w:t>
      </w:r>
    </w:p>
    <w:p w14:paraId="0C1CD090" w14:textId="77777777" w:rsidR="00C53BE9" w:rsidRPr="00C53BE9" w:rsidRDefault="00C53BE9" w:rsidP="00C53BE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Vrednovanje kao učenje: </w:t>
      </w:r>
    </w:p>
    <w:p w14:paraId="4879CEA6" w14:textId="77777777" w:rsidR="00C53BE9" w:rsidRPr="00C53BE9" w:rsidRDefault="00C53BE9" w:rsidP="00C53BE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Aktivnost 2 – </w:t>
      </w:r>
      <w:proofErr w:type="spellStart"/>
      <w:r w:rsidRPr="00C53BE9">
        <w:rPr>
          <w:rFonts w:ascii="Calibri" w:eastAsia="Calibri" w:hAnsi="Calibri" w:cs="Calibri"/>
        </w:rPr>
        <w:t>samovrednovanje</w:t>
      </w:r>
      <w:proofErr w:type="spellEnd"/>
      <w:r w:rsidRPr="00C53BE9">
        <w:rPr>
          <w:rFonts w:ascii="Calibri" w:eastAsia="Calibri" w:hAnsi="Calibri" w:cs="Calibri"/>
        </w:rPr>
        <w:t xml:space="preserve"> ispravnosti rješavanja zadataka</w:t>
      </w:r>
    </w:p>
    <w:p w14:paraId="03F981D6" w14:textId="77777777" w:rsidR="00C53BE9" w:rsidRPr="00C53BE9" w:rsidRDefault="00C53BE9" w:rsidP="00C53BE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e-sfera: Geometrija u ravnini -&gt; Sličnost trokuta i mnogokuta -&gt; Matematika +  -&gt; provjera znanja Sličnost trokuta i mnogokuta (kratki kviz) </w:t>
      </w:r>
    </w:p>
    <w:p w14:paraId="15F6A5D1" w14:textId="77777777" w:rsidR="00C53BE9" w:rsidRPr="00C53BE9" w:rsidRDefault="00C53BE9" w:rsidP="00C53BE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Aktivnost 2 – listići za vrednovanje kao učenje </w:t>
      </w:r>
    </w:p>
    <w:p w14:paraId="324409CF" w14:textId="77777777" w:rsidR="00C53BE9" w:rsidRPr="00C53BE9" w:rsidRDefault="00C53BE9" w:rsidP="00C53BE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Vrednovanje za učenje:</w:t>
      </w:r>
    </w:p>
    <w:p w14:paraId="77391D97" w14:textId="77777777" w:rsidR="00C53BE9" w:rsidRPr="00C53BE9" w:rsidRDefault="00C53BE9" w:rsidP="00C53BE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lastRenderedPageBreak/>
        <w:t xml:space="preserve">Aktivnost 1 – prikupljanje informacija o prethodnim znanjima </w:t>
      </w:r>
    </w:p>
    <w:p w14:paraId="6531306D" w14:textId="77777777" w:rsidR="00C53BE9" w:rsidRPr="00C53BE9" w:rsidRDefault="00C53BE9" w:rsidP="00C53BE9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Aktivnost 2 – listići za vrednovanje za učenje</w:t>
      </w:r>
    </w:p>
    <w:p w14:paraId="2B1BA821" w14:textId="77777777" w:rsidR="00C53BE9" w:rsidRPr="00C53BE9" w:rsidRDefault="00C53BE9" w:rsidP="00C53BE9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5F0DCE5B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Aktivnosti koje obuhvaćaju prilagodbe za učenike s teškoćama</w:t>
      </w:r>
    </w:p>
    <w:p w14:paraId="2FB26721" w14:textId="77777777" w:rsidR="00C53BE9" w:rsidRPr="00C53BE9" w:rsidRDefault="00C53BE9" w:rsidP="00C53BE9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Nastavni listić – dopunski zadatci</w:t>
      </w:r>
    </w:p>
    <w:p w14:paraId="6A2B304E" w14:textId="77777777" w:rsidR="00C53BE9" w:rsidRPr="00C53BE9" w:rsidRDefault="00C53BE9" w:rsidP="00C53BE9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C53BE9">
        <w:rPr>
          <w:rFonts w:ascii="Calibri" w:eastAsia="Calibri" w:hAnsi="Calibri" w:cs="Calibri"/>
        </w:rPr>
        <w:t>Lj</w:t>
      </w:r>
      <w:proofErr w:type="spellEnd"/>
      <w:r w:rsidRPr="00C53BE9">
        <w:rPr>
          <w:rFonts w:ascii="Calibri" w:eastAsia="Calibri" w:hAnsi="Calibri" w:cs="Calibri"/>
        </w:rPr>
        <w:t xml:space="preserve">. </w:t>
      </w:r>
      <w:proofErr w:type="spellStart"/>
      <w:r w:rsidRPr="00C53BE9">
        <w:rPr>
          <w:rFonts w:ascii="Calibri" w:eastAsia="Calibri" w:hAnsi="Calibri" w:cs="Calibri"/>
        </w:rPr>
        <w:t>Peretin</w:t>
      </w:r>
      <w:proofErr w:type="spellEnd"/>
      <w:r w:rsidRPr="00C53BE9">
        <w:rPr>
          <w:rFonts w:ascii="Calibri" w:eastAsia="Calibri" w:hAnsi="Calibri" w:cs="Calibri"/>
        </w:rPr>
        <w:t xml:space="preserve">, D. </w:t>
      </w:r>
      <w:proofErr w:type="spellStart"/>
      <w:r w:rsidRPr="00C53BE9">
        <w:rPr>
          <w:rFonts w:ascii="Calibri" w:eastAsia="Calibri" w:hAnsi="Calibri" w:cs="Calibri"/>
        </w:rPr>
        <w:t>Vujanović</w:t>
      </w:r>
      <w:proofErr w:type="spellEnd"/>
      <w:r w:rsidRPr="00C53BE9">
        <w:rPr>
          <w:rFonts w:ascii="Calibri" w:eastAsia="Calibri" w:hAnsi="Calibri" w:cs="Calibri"/>
        </w:rPr>
        <w:t xml:space="preserve">: Matematika 8 - radna bilježnica za pomoć u učenju matematike – </w:t>
      </w:r>
    </w:p>
    <w:p w14:paraId="15E91FF1" w14:textId="77777777" w:rsidR="00C53BE9" w:rsidRPr="00C53BE9" w:rsidRDefault="00C53BE9" w:rsidP="00C53BE9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T. Djaković, L. Havranek </w:t>
      </w:r>
      <w:proofErr w:type="spellStart"/>
      <w:r w:rsidRPr="00C53BE9">
        <w:rPr>
          <w:rFonts w:ascii="Calibri" w:eastAsia="Calibri" w:hAnsi="Calibri" w:cs="Calibri"/>
        </w:rPr>
        <w:t>Bijuković</w:t>
      </w:r>
      <w:proofErr w:type="spellEnd"/>
      <w:r w:rsidRPr="00C53BE9">
        <w:rPr>
          <w:rFonts w:ascii="Calibri" w:eastAsia="Calibri" w:hAnsi="Calibri" w:cs="Calibri"/>
        </w:rPr>
        <w:t xml:space="preserve">, </w:t>
      </w:r>
      <w:proofErr w:type="spellStart"/>
      <w:r w:rsidRPr="00C53BE9">
        <w:rPr>
          <w:rFonts w:ascii="Calibri" w:eastAsia="Calibri" w:hAnsi="Calibri" w:cs="Calibri"/>
        </w:rPr>
        <w:t>Lj</w:t>
      </w:r>
      <w:proofErr w:type="spellEnd"/>
      <w:r w:rsidRPr="00C53BE9">
        <w:rPr>
          <w:rFonts w:ascii="Calibri" w:eastAsia="Calibri" w:hAnsi="Calibri" w:cs="Calibri"/>
        </w:rPr>
        <w:t xml:space="preserve">. </w:t>
      </w:r>
      <w:proofErr w:type="spellStart"/>
      <w:r w:rsidRPr="00C53BE9">
        <w:rPr>
          <w:rFonts w:ascii="Calibri" w:eastAsia="Calibri" w:hAnsi="Calibri" w:cs="Calibri"/>
        </w:rPr>
        <w:t>Peretin</w:t>
      </w:r>
      <w:proofErr w:type="spellEnd"/>
      <w:r w:rsidRPr="00C53BE9">
        <w:rPr>
          <w:rFonts w:ascii="Calibri" w:eastAsia="Calibri" w:hAnsi="Calibri" w:cs="Calibri"/>
        </w:rPr>
        <w:t>, K. Vučić: Matematika 8 – udžbenik za pomoć u učenju matematike –</w:t>
      </w:r>
    </w:p>
    <w:p w14:paraId="2B7B20D7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Aktivnosti za motiviranje i rad s darovitim učenicima</w:t>
      </w:r>
    </w:p>
    <w:p w14:paraId="2DA7AC1A" w14:textId="77777777" w:rsidR="00C53BE9" w:rsidRPr="00C53BE9" w:rsidRDefault="00C53BE9" w:rsidP="00C53BE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C53BE9">
        <w:rPr>
          <w:rFonts w:ascii="Calibri" w:eastAsia="Calibri" w:hAnsi="Calibri" w:cs="Calibri"/>
        </w:rPr>
        <w:t xml:space="preserve">Z. </w:t>
      </w:r>
      <w:proofErr w:type="spellStart"/>
      <w:r w:rsidRPr="00C53BE9">
        <w:rPr>
          <w:rFonts w:ascii="Calibri" w:eastAsia="Calibri" w:hAnsi="Calibri" w:cs="Calibri"/>
        </w:rPr>
        <w:t>Martinec</w:t>
      </w:r>
      <w:proofErr w:type="spellEnd"/>
      <w:r w:rsidRPr="00C53BE9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14822CAD" w14:textId="77777777" w:rsidR="00C53BE9" w:rsidRPr="00C53BE9" w:rsidRDefault="00C53BE9" w:rsidP="00C53BE9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proofErr w:type="spellStart"/>
      <w:r w:rsidRPr="00C53BE9">
        <w:rPr>
          <w:rFonts w:ascii="Calibri" w:eastAsia="Calibri" w:hAnsi="Calibri" w:cs="Calibri"/>
        </w:rPr>
        <w:t>M.Muštra</w:t>
      </w:r>
      <w:proofErr w:type="spellEnd"/>
      <w:r w:rsidRPr="00C53BE9">
        <w:rPr>
          <w:rFonts w:ascii="Calibri" w:eastAsia="Calibri" w:hAnsi="Calibri" w:cs="Calibri"/>
        </w:rPr>
        <w:t xml:space="preserve">: Dodatna nastava matematike za 8.razred - </w:t>
      </w:r>
    </w:p>
    <w:p w14:paraId="60F8AA69" w14:textId="77777777" w:rsidR="00C53BE9" w:rsidRPr="00C53BE9" w:rsidRDefault="00C53BE9" w:rsidP="00C53BE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                          </w:t>
      </w:r>
    </w:p>
    <w:p w14:paraId="3EAE5583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Domaća zadaća</w:t>
      </w:r>
    </w:p>
    <w:p w14:paraId="4113547D" w14:textId="77777777" w:rsidR="00C53BE9" w:rsidRPr="00C53BE9" w:rsidRDefault="00C53BE9" w:rsidP="00C53BE9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Zadatci za vježbu: 63., 70., 77.c, 83.</w:t>
      </w:r>
    </w:p>
    <w:p w14:paraId="1D9D0758" w14:textId="77777777" w:rsidR="00C53BE9" w:rsidRPr="00C53BE9" w:rsidRDefault="00C53BE9" w:rsidP="00C53BE9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Povežite i primijenite: 87.</w:t>
      </w:r>
    </w:p>
    <w:p w14:paraId="2C2F7CD5" w14:textId="77777777" w:rsidR="00C53BE9" w:rsidRPr="00C53BE9" w:rsidRDefault="00C53BE9" w:rsidP="00C53BE9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Iz svijeta rada: 96.  </w:t>
      </w:r>
    </w:p>
    <w:p w14:paraId="34D4C442" w14:textId="77777777" w:rsidR="00C53BE9" w:rsidRPr="00C53BE9" w:rsidRDefault="00C53BE9" w:rsidP="00C53BE9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e-sfera: Geometrija u ravnini -&gt; Sličnost trokuta i mnogokuta -&gt; Matematika +  -&gt; provjera znanja Sličnost trokuta i mnogokuta (dugi kviz)</w:t>
      </w:r>
    </w:p>
    <w:p w14:paraId="6179D963" w14:textId="77777777" w:rsidR="00C53BE9" w:rsidRPr="00C53BE9" w:rsidRDefault="00C53BE9" w:rsidP="00C53BE9">
      <w:pPr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1A959AC3" w14:textId="77777777" w:rsidR="00C53BE9" w:rsidRPr="00C53BE9" w:rsidRDefault="00C53BE9" w:rsidP="00C53BE9">
      <w:pPr>
        <w:spacing w:after="0" w:line="276" w:lineRule="auto"/>
        <w:jc w:val="center"/>
        <w:rPr>
          <w:rFonts w:ascii="Calibri" w:eastAsia="Calibri" w:hAnsi="Calibri" w:cs="Calibri"/>
          <w:sz w:val="36"/>
          <w:szCs w:val="36"/>
        </w:rPr>
      </w:pPr>
    </w:p>
    <w:p w14:paraId="785EDE9D" w14:textId="77777777" w:rsidR="00C53BE9" w:rsidRPr="00C53BE9" w:rsidRDefault="00C53BE9" w:rsidP="00C53BE9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C53BE9">
        <w:rPr>
          <w:rFonts w:ascii="Calibri" w:eastAsia="Calibri" w:hAnsi="Calibri" w:cs="Calibri"/>
          <w:b/>
          <w:sz w:val="36"/>
          <w:szCs w:val="36"/>
        </w:rPr>
        <w:br w:type="page"/>
      </w:r>
      <w:r w:rsidRPr="00C53BE9">
        <w:rPr>
          <w:rFonts w:ascii="Calibri" w:eastAsia="Calibri" w:hAnsi="Calibri" w:cs="Calibri"/>
          <w:b/>
          <w:sz w:val="36"/>
          <w:szCs w:val="36"/>
        </w:rPr>
        <w:lastRenderedPageBreak/>
        <w:t xml:space="preserve">Prilozi pripremi </w:t>
      </w:r>
    </w:p>
    <w:p w14:paraId="6A8F1A94" w14:textId="77777777" w:rsidR="00C53BE9" w:rsidRPr="00C53BE9" w:rsidRDefault="00C53BE9" w:rsidP="00C53BE9">
      <w:pPr>
        <w:spacing w:before="240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Prilog 1: Istraživanje – Kategorizacija likova sa slike</w:t>
      </w:r>
    </w:p>
    <w:p w14:paraId="0EFB8F30" w14:textId="77777777" w:rsidR="00C53BE9" w:rsidRPr="00C53BE9" w:rsidRDefault="00C53BE9" w:rsidP="00C53BE9">
      <w:pPr>
        <w:spacing w:before="240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Times New Roman"/>
          <w:noProof/>
        </w:rPr>
        <w:drawing>
          <wp:inline distT="0" distB="0" distL="0" distR="0" wp14:anchorId="120FA822" wp14:editId="7DB1CD28">
            <wp:extent cx="6120130" cy="3578860"/>
            <wp:effectExtent l="0" t="0" r="0" b="2540"/>
            <wp:docPr id="84" name="Slika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57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B0DBBC" w14:textId="77777777" w:rsidR="00C53BE9" w:rsidRPr="00C53BE9" w:rsidRDefault="00C53BE9" w:rsidP="00C53BE9">
      <w:pPr>
        <w:spacing w:before="240"/>
        <w:rPr>
          <w:rFonts w:ascii="Calibri" w:eastAsia="Calibri" w:hAnsi="Calibri" w:cs="Calibri"/>
          <w:b/>
        </w:rPr>
      </w:pPr>
    </w:p>
    <w:p w14:paraId="12EA9716" w14:textId="77777777" w:rsidR="00C53BE9" w:rsidRPr="00C53BE9" w:rsidRDefault="00C53BE9" w:rsidP="00C53BE9">
      <w:pPr>
        <w:spacing w:before="240"/>
        <w:rPr>
          <w:rFonts w:ascii="Calibri" w:eastAsia="Calibri" w:hAnsi="Calibri" w:cs="Calibri"/>
          <w:b/>
        </w:rPr>
      </w:pPr>
    </w:p>
    <w:p w14:paraId="4CB2EE06" w14:textId="77777777" w:rsidR="00C53BE9" w:rsidRPr="00C53BE9" w:rsidRDefault="00C53BE9" w:rsidP="00C53BE9">
      <w:pPr>
        <w:spacing w:before="240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Prilog 2: Istraživanje – Slični likovi</w:t>
      </w:r>
    </w:p>
    <w:p w14:paraId="07623D84" w14:textId="77777777" w:rsidR="00C53BE9" w:rsidRPr="00C53BE9" w:rsidRDefault="00C53BE9" w:rsidP="00C53BE9">
      <w:pPr>
        <w:spacing w:before="240"/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Calibri"/>
          <w:bCs/>
        </w:rPr>
        <w:t xml:space="preserve">Pronađite parove sličnih likova na slici. </w:t>
      </w:r>
      <w:r w:rsidRPr="00C53BE9">
        <w:rPr>
          <w:rFonts w:ascii="Calibri" w:eastAsia="Calibri" w:hAnsi="Calibri" w:cs="Myriad Pro"/>
          <w:color w:val="000000"/>
        </w:rPr>
        <w:t>Je li za sličnost likova važan njihov položaj u ravnini?</w:t>
      </w:r>
    </w:p>
    <w:p w14:paraId="5EDEA28E" w14:textId="77777777" w:rsidR="00C53BE9" w:rsidRPr="00C53BE9" w:rsidRDefault="00C53BE9" w:rsidP="00C53BE9">
      <w:pPr>
        <w:spacing w:before="240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  <w:noProof/>
        </w:rPr>
        <w:drawing>
          <wp:inline distT="0" distB="0" distL="0" distR="0" wp14:anchorId="29186933" wp14:editId="28889222">
            <wp:extent cx="6120130" cy="2614930"/>
            <wp:effectExtent l="0" t="0" r="0" b="0"/>
            <wp:docPr id="95" name="Slika 2">
              <a:extLst xmlns:a="http://schemas.openxmlformats.org/drawingml/2006/main">
                <a:ext uri="{FF2B5EF4-FFF2-40B4-BE49-F238E27FC236}">
                  <a16:creationId xmlns:a16="http://schemas.microsoft.com/office/drawing/2014/main" id="{72C35EF0-92A6-4084-89F2-4258ADD26D9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lika 2">
                      <a:extLst>
                        <a:ext uri="{FF2B5EF4-FFF2-40B4-BE49-F238E27FC236}">
                          <a16:creationId xmlns:a16="http://schemas.microsoft.com/office/drawing/2014/main" id="{72C35EF0-92A6-4084-89F2-4258ADD26D9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E4E8F4"/>
                        </a:clrFrom>
                        <a:clrTo>
                          <a:srgbClr val="E4E8F4">
                            <a:alpha val="0"/>
                          </a:srgbClr>
                        </a:clrTo>
                      </a:clrChange>
                      <a:alphaModFix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6149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E0F04DE" w14:textId="77777777" w:rsidR="00C53BE9" w:rsidRPr="00C53BE9" w:rsidRDefault="00C53BE9" w:rsidP="00C53BE9">
      <w:pPr>
        <w:spacing w:before="240"/>
        <w:rPr>
          <w:rFonts w:ascii="Calibri" w:eastAsia="Calibri" w:hAnsi="Calibri" w:cs="Calibri"/>
          <w:b/>
        </w:rPr>
      </w:pPr>
    </w:p>
    <w:p w14:paraId="413A85FA" w14:textId="77777777" w:rsidR="00C53BE9" w:rsidRPr="00C53BE9" w:rsidRDefault="00C53BE9" w:rsidP="00C53BE9">
      <w:pPr>
        <w:spacing w:before="240"/>
        <w:rPr>
          <w:rFonts w:ascii="Calibri" w:eastAsia="Calibri" w:hAnsi="Calibri" w:cs="Calibri"/>
          <w:b/>
        </w:rPr>
      </w:pPr>
    </w:p>
    <w:p w14:paraId="7D328CAD" w14:textId="77777777" w:rsidR="00C53BE9" w:rsidRPr="00C53BE9" w:rsidRDefault="00C53BE9" w:rsidP="00C53BE9">
      <w:pPr>
        <w:spacing w:before="240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lastRenderedPageBreak/>
        <w:t>Prilog 3: Istraživanje – Kako prikazati sličnost trokuta?</w:t>
      </w:r>
    </w:p>
    <w:p w14:paraId="174BC648" w14:textId="77777777" w:rsidR="00C53BE9" w:rsidRPr="00C53BE9" w:rsidRDefault="00C53BE9" w:rsidP="00C53BE9">
      <w:pPr>
        <w:spacing w:before="240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Myriad Pro"/>
          <w:color w:val="000000"/>
        </w:rPr>
        <w:t xml:space="preserve">Na papir s kvadratnom mrežom nacrtani su trokuti </w:t>
      </w:r>
      <w:r w:rsidRPr="00C53BE9">
        <w:rPr>
          <w:rFonts w:ascii="Calibri" w:eastAsia="Calibri" w:hAnsi="Calibri" w:cs="Calibri"/>
          <w:color w:val="000000"/>
        </w:rPr>
        <w:t>Δ</w:t>
      </w:r>
      <w:r w:rsidRPr="00C53BE9">
        <w:rPr>
          <w:rFonts w:ascii="Calibri" w:eastAsia="Calibri" w:hAnsi="Calibri" w:cs="Myriad Pro"/>
          <w:i/>
          <w:iCs/>
          <w:color w:val="000000"/>
        </w:rPr>
        <w:t>ABC</w:t>
      </w:r>
      <w:r w:rsidRPr="00C53BE9">
        <w:rPr>
          <w:rFonts w:ascii="Calibri" w:eastAsia="Calibri" w:hAnsi="Calibri" w:cs="Myriad Pro"/>
          <w:color w:val="000000"/>
        </w:rPr>
        <w:t xml:space="preserve">, </w:t>
      </w:r>
      <w:r w:rsidRPr="00C53BE9">
        <w:rPr>
          <w:rFonts w:ascii="Calibri" w:eastAsia="Calibri" w:hAnsi="Calibri" w:cs="Calibri"/>
          <w:color w:val="000000"/>
        </w:rPr>
        <w:t>Δ</w:t>
      </w:r>
      <w:r w:rsidRPr="00C53BE9">
        <w:rPr>
          <w:rFonts w:ascii="Calibri" w:eastAsia="Calibri" w:hAnsi="Calibri" w:cs="Myriad Pro"/>
          <w:i/>
          <w:iCs/>
          <w:color w:val="000000"/>
        </w:rPr>
        <w:t xml:space="preserve">DEF </w:t>
      </w:r>
      <w:r w:rsidRPr="00C53BE9">
        <w:rPr>
          <w:rFonts w:ascii="Calibri" w:eastAsia="Calibri" w:hAnsi="Calibri" w:cs="Myriad Pro"/>
          <w:color w:val="000000"/>
        </w:rPr>
        <w:t xml:space="preserve">i </w:t>
      </w:r>
      <w:r w:rsidRPr="00C53BE9">
        <w:rPr>
          <w:rFonts w:ascii="Calibri" w:eastAsia="Calibri" w:hAnsi="Calibri" w:cs="Calibri"/>
          <w:color w:val="000000"/>
        </w:rPr>
        <w:t>Δ</w:t>
      </w:r>
      <w:r w:rsidRPr="00C53BE9">
        <w:rPr>
          <w:rFonts w:ascii="Calibri" w:eastAsia="Calibri" w:hAnsi="Calibri" w:cs="Myriad Pro"/>
          <w:i/>
          <w:iCs/>
          <w:color w:val="000000"/>
        </w:rPr>
        <w:t>GHI</w:t>
      </w:r>
      <w:r w:rsidRPr="00C53BE9">
        <w:rPr>
          <w:rFonts w:ascii="Calibri" w:eastAsia="Calibri" w:hAnsi="Calibri" w:cs="Myriad Pro"/>
          <w:color w:val="000000"/>
        </w:rPr>
        <w:t>.</w:t>
      </w:r>
    </w:p>
    <w:p w14:paraId="51026E54" w14:textId="77777777" w:rsidR="00C53BE9" w:rsidRPr="00C53BE9" w:rsidRDefault="00C53BE9" w:rsidP="00C53BE9">
      <w:pPr>
        <w:spacing w:before="240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  <w:noProof/>
        </w:rPr>
        <w:drawing>
          <wp:anchor distT="0" distB="0" distL="114300" distR="114300" simplePos="0" relativeHeight="251661312" behindDoc="0" locked="0" layoutInCell="1" allowOverlap="1" wp14:anchorId="1A5AFC91" wp14:editId="2F9814D4">
            <wp:simplePos x="0" y="0"/>
            <wp:positionH relativeFrom="column">
              <wp:posOffset>882046</wp:posOffset>
            </wp:positionH>
            <wp:positionV relativeFrom="paragraph">
              <wp:posOffset>102419</wp:posOffset>
            </wp:positionV>
            <wp:extent cx="3382297" cy="2309712"/>
            <wp:effectExtent l="0" t="0" r="8890" b="0"/>
            <wp:wrapNone/>
            <wp:docPr id="98" name="Slika 2">
              <a:extLst xmlns:a="http://schemas.openxmlformats.org/drawingml/2006/main">
                <a:ext uri="{FF2B5EF4-FFF2-40B4-BE49-F238E27FC236}">
                  <a16:creationId xmlns:a16="http://schemas.microsoft.com/office/drawing/2014/main" id="{A8F111F4-E297-4828-81EB-FBBA5A81162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lika 2">
                      <a:extLst>
                        <a:ext uri="{FF2B5EF4-FFF2-40B4-BE49-F238E27FC236}">
                          <a16:creationId xmlns:a16="http://schemas.microsoft.com/office/drawing/2014/main" id="{A8F111F4-E297-4828-81EB-FBBA5A81162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0">
                      <a:clrChange>
                        <a:clrFrom>
                          <a:srgbClr val="FFDABD"/>
                        </a:clrFrom>
                        <a:clrTo>
                          <a:srgbClr val="FFDABD">
                            <a:alpha val="0"/>
                          </a:srgbClr>
                        </a:clrTo>
                      </a:clrChange>
                      <a:duotone>
                        <a:prstClr val="black"/>
                        <a:schemeClr val="accent6">
                          <a:lumMod val="20000"/>
                          <a:lumOff val="80000"/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2297" cy="23097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4F72DE" w14:textId="77777777" w:rsidR="00C53BE9" w:rsidRPr="00C53BE9" w:rsidRDefault="00C53BE9" w:rsidP="00C53BE9">
      <w:pPr>
        <w:spacing w:before="240"/>
        <w:rPr>
          <w:rFonts w:ascii="Calibri" w:eastAsia="Calibri" w:hAnsi="Calibri" w:cs="Calibri"/>
          <w:b/>
        </w:rPr>
      </w:pPr>
    </w:p>
    <w:p w14:paraId="33F68D22" w14:textId="77777777" w:rsidR="00C53BE9" w:rsidRPr="00C53BE9" w:rsidRDefault="00C53BE9" w:rsidP="00C53BE9">
      <w:pPr>
        <w:spacing w:before="240"/>
        <w:rPr>
          <w:rFonts w:ascii="Calibri" w:eastAsia="Calibri" w:hAnsi="Calibri" w:cs="Calibri"/>
          <w:b/>
        </w:rPr>
      </w:pPr>
    </w:p>
    <w:p w14:paraId="14912D11" w14:textId="77777777" w:rsidR="00C53BE9" w:rsidRPr="00C53BE9" w:rsidRDefault="00C53BE9" w:rsidP="00C53BE9">
      <w:pPr>
        <w:spacing w:before="240"/>
        <w:rPr>
          <w:rFonts w:ascii="Calibri" w:eastAsia="Calibri" w:hAnsi="Calibri" w:cs="Calibri"/>
          <w:b/>
        </w:rPr>
      </w:pPr>
    </w:p>
    <w:p w14:paraId="207AA53E" w14:textId="77777777" w:rsidR="00C53BE9" w:rsidRPr="00C53BE9" w:rsidRDefault="00C53BE9" w:rsidP="00C53BE9">
      <w:pPr>
        <w:spacing w:before="240"/>
        <w:rPr>
          <w:rFonts w:ascii="Calibri" w:eastAsia="Calibri" w:hAnsi="Calibri" w:cs="Calibri"/>
          <w:b/>
        </w:rPr>
      </w:pPr>
    </w:p>
    <w:p w14:paraId="1C21FA9E" w14:textId="77777777" w:rsidR="00C53BE9" w:rsidRPr="00C53BE9" w:rsidRDefault="00C53BE9" w:rsidP="00C53BE9">
      <w:pPr>
        <w:spacing w:before="240"/>
        <w:rPr>
          <w:rFonts w:ascii="Calibri" w:eastAsia="Calibri" w:hAnsi="Calibri" w:cs="Calibri"/>
          <w:b/>
        </w:rPr>
      </w:pPr>
    </w:p>
    <w:p w14:paraId="5E9830A0" w14:textId="77777777" w:rsidR="00C53BE9" w:rsidRPr="00C53BE9" w:rsidRDefault="00C53BE9" w:rsidP="00C53BE9">
      <w:pPr>
        <w:spacing w:before="240"/>
        <w:rPr>
          <w:rFonts w:ascii="Calibri" w:eastAsia="Calibri" w:hAnsi="Calibri" w:cs="Calibri"/>
          <w:b/>
        </w:rPr>
      </w:pPr>
    </w:p>
    <w:p w14:paraId="0F8E50EE" w14:textId="77777777" w:rsidR="00C53BE9" w:rsidRPr="00C53BE9" w:rsidRDefault="00C53BE9" w:rsidP="00C53BE9">
      <w:pPr>
        <w:spacing w:before="240" w:after="0"/>
        <w:rPr>
          <w:rFonts w:ascii="Calibri" w:eastAsia="Calibri" w:hAnsi="Calibri" w:cs="Calibri"/>
          <w:b/>
        </w:rPr>
      </w:pPr>
    </w:p>
    <w:p w14:paraId="61C37607" w14:textId="77777777" w:rsidR="00C53BE9" w:rsidRPr="00C53BE9" w:rsidRDefault="00C53BE9" w:rsidP="00C53BE9">
      <w:pPr>
        <w:numPr>
          <w:ilvl w:val="0"/>
          <w:numId w:val="15"/>
        </w:numPr>
        <w:tabs>
          <w:tab w:val="left" w:pos="284"/>
        </w:tabs>
        <w:spacing w:before="240" w:after="200" w:line="276" w:lineRule="auto"/>
        <w:contextualSpacing/>
        <w:rPr>
          <w:rFonts w:ascii="Calibri" w:eastAsia="Calibri" w:hAnsi="Calibri" w:cs="Myriad Pro"/>
          <w:color w:val="000000"/>
        </w:rPr>
      </w:pPr>
      <w:r w:rsidRPr="00C53BE9">
        <w:rPr>
          <w:rFonts w:ascii="Calibri" w:eastAsia="Calibri" w:hAnsi="Calibri" w:cs="Myriad Pro"/>
          <w:color w:val="000000"/>
        </w:rPr>
        <w:t>Izmjerite tražene podatke i zapišite ih.</w:t>
      </w:r>
    </w:p>
    <w:p w14:paraId="2293D3E5" w14:textId="77777777" w:rsidR="00C53BE9" w:rsidRPr="00C53BE9" w:rsidRDefault="00C53BE9" w:rsidP="00C53BE9">
      <w:pPr>
        <w:tabs>
          <w:tab w:val="left" w:pos="284"/>
        </w:tabs>
        <w:spacing w:before="240"/>
        <w:ind w:left="720"/>
        <w:contextualSpacing/>
        <w:rPr>
          <w:rFonts w:ascii="Calibri" w:eastAsia="Calibri" w:hAnsi="Calibri" w:cs="Myriad Pro"/>
          <w:color w:val="000000"/>
        </w:rPr>
      </w:pPr>
    </w:p>
    <w:p w14:paraId="1C34BA81" w14:textId="77777777" w:rsidR="00C53BE9" w:rsidRPr="00C53BE9" w:rsidRDefault="00C53BE9" w:rsidP="00C53BE9">
      <w:pPr>
        <w:tabs>
          <w:tab w:val="left" w:pos="284"/>
        </w:tabs>
        <w:spacing w:before="240"/>
        <w:ind w:left="720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  <w:position w:val="-104"/>
        </w:rPr>
        <w:object w:dxaOrig="859" w:dyaOrig="2180" w14:anchorId="737FCEF6">
          <v:shape id="_x0000_i1030" type="#_x0000_t75" style="width:41.25pt;height:113.25pt" o:ole="">
            <v:imagedata r:id="rId21" o:title=""/>
          </v:shape>
          <o:OLEObject Type="Embed" ProgID="Equation.DSMT4" ShapeID="_x0000_i1030" DrawAspect="Content" ObjectID="_1693492218" r:id="rId22"/>
        </w:object>
      </w:r>
      <w:r w:rsidRPr="00C53BE9">
        <w:rPr>
          <w:rFonts w:ascii="Calibri" w:eastAsia="Calibri" w:hAnsi="Calibri" w:cs="Calibri"/>
        </w:rPr>
        <w:tab/>
      </w:r>
      <w:r w:rsidRPr="00C53BE9">
        <w:rPr>
          <w:rFonts w:ascii="Calibri" w:eastAsia="Calibri" w:hAnsi="Calibri" w:cs="Calibri"/>
        </w:rPr>
        <w:tab/>
      </w:r>
      <w:r w:rsidRPr="00C53BE9">
        <w:rPr>
          <w:rFonts w:ascii="Calibri" w:eastAsia="Calibri" w:hAnsi="Calibri" w:cs="Calibri"/>
        </w:rPr>
        <w:tab/>
      </w:r>
      <w:r w:rsidRPr="00C53BE9">
        <w:rPr>
          <w:rFonts w:ascii="Calibri" w:eastAsia="Calibri" w:hAnsi="Calibri" w:cs="Calibri"/>
          <w:position w:val="-104"/>
        </w:rPr>
        <w:object w:dxaOrig="840" w:dyaOrig="2180" w14:anchorId="0933B1ED">
          <v:shape id="_x0000_i1031" type="#_x0000_t75" style="width:41.25pt;height:113.25pt" o:ole="">
            <v:imagedata r:id="rId23" o:title=""/>
          </v:shape>
          <o:OLEObject Type="Embed" ProgID="Equation.DSMT4" ShapeID="_x0000_i1031" DrawAspect="Content" ObjectID="_1693492219" r:id="rId24"/>
        </w:object>
      </w:r>
      <w:r w:rsidRPr="00C53BE9">
        <w:rPr>
          <w:rFonts w:ascii="Calibri" w:eastAsia="Calibri" w:hAnsi="Calibri" w:cs="Calibri"/>
        </w:rPr>
        <w:tab/>
      </w:r>
      <w:r w:rsidRPr="00C53BE9">
        <w:rPr>
          <w:rFonts w:ascii="Calibri" w:eastAsia="Calibri" w:hAnsi="Calibri" w:cs="Calibri"/>
        </w:rPr>
        <w:tab/>
      </w:r>
      <w:r w:rsidRPr="00C53BE9">
        <w:rPr>
          <w:rFonts w:ascii="Calibri" w:eastAsia="Calibri" w:hAnsi="Calibri" w:cs="Calibri"/>
        </w:rPr>
        <w:tab/>
      </w:r>
      <w:r w:rsidRPr="00C53BE9">
        <w:rPr>
          <w:rFonts w:ascii="Calibri" w:eastAsia="Calibri" w:hAnsi="Calibri" w:cs="Calibri"/>
          <w:position w:val="-104"/>
        </w:rPr>
        <w:object w:dxaOrig="820" w:dyaOrig="2180" w14:anchorId="1F3D7CA2">
          <v:shape id="_x0000_i1032" type="#_x0000_t75" style="width:39pt;height:113.25pt" o:ole="">
            <v:imagedata r:id="rId25" o:title=""/>
          </v:shape>
          <o:OLEObject Type="Embed" ProgID="Equation.DSMT4" ShapeID="_x0000_i1032" DrawAspect="Content" ObjectID="_1693492220" r:id="rId26"/>
        </w:object>
      </w:r>
    </w:p>
    <w:p w14:paraId="2DE3B730" w14:textId="77777777" w:rsidR="00C53BE9" w:rsidRPr="00C53BE9" w:rsidRDefault="00C53BE9" w:rsidP="00C53BE9">
      <w:pPr>
        <w:tabs>
          <w:tab w:val="left" w:pos="284"/>
        </w:tabs>
        <w:spacing w:before="240"/>
        <w:ind w:left="720"/>
        <w:contextualSpacing/>
        <w:rPr>
          <w:rFonts w:ascii="Calibri" w:eastAsia="Calibri" w:hAnsi="Calibri" w:cs="Calibri"/>
        </w:rPr>
      </w:pPr>
    </w:p>
    <w:p w14:paraId="13F77B7D" w14:textId="77777777" w:rsidR="00C53BE9" w:rsidRPr="00C53BE9" w:rsidRDefault="00C53BE9" w:rsidP="00C53BE9">
      <w:pPr>
        <w:tabs>
          <w:tab w:val="left" w:pos="284"/>
        </w:tabs>
        <w:spacing w:before="240"/>
        <w:ind w:left="720"/>
        <w:contextualSpacing/>
        <w:rPr>
          <w:rFonts w:ascii="Calibri" w:eastAsia="Calibri" w:hAnsi="Calibri" w:cs="Myriad Pro"/>
          <w:color w:val="000000"/>
        </w:rPr>
      </w:pPr>
      <w:r w:rsidRPr="00C53BE9">
        <w:rPr>
          <w:rFonts w:ascii="Calibri" w:eastAsia="Calibri" w:hAnsi="Calibri" w:cs="Myriad Pro"/>
          <w:color w:val="000000"/>
        </w:rPr>
        <w:t>Što zamjećujete?</w:t>
      </w:r>
    </w:p>
    <w:p w14:paraId="18493617" w14:textId="77777777" w:rsidR="00C53BE9" w:rsidRPr="00C53BE9" w:rsidRDefault="00C53BE9" w:rsidP="00C53BE9">
      <w:pPr>
        <w:tabs>
          <w:tab w:val="left" w:pos="284"/>
        </w:tabs>
        <w:spacing w:before="240"/>
        <w:ind w:left="720"/>
        <w:contextualSpacing/>
        <w:rPr>
          <w:rFonts w:ascii="Calibri" w:eastAsia="Calibri" w:hAnsi="Calibri" w:cs="Myriad Pro"/>
          <w:color w:val="000000"/>
        </w:rPr>
      </w:pPr>
    </w:p>
    <w:p w14:paraId="4BACD55D" w14:textId="77777777" w:rsidR="00C53BE9" w:rsidRPr="00C53BE9" w:rsidRDefault="00C53BE9" w:rsidP="00C53BE9">
      <w:pPr>
        <w:tabs>
          <w:tab w:val="left" w:pos="284"/>
        </w:tabs>
        <w:spacing w:before="240"/>
        <w:ind w:left="720"/>
        <w:contextualSpacing/>
        <w:rPr>
          <w:rFonts w:ascii="Calibri" w:eastAsia="Calibri" w:hAnsi="Calibri" w:cs="Myriad Pro"/>
          <w:color w:val="000000"/>
        </w:rPr>
      </w:pPr>
    </w:p>
    <w:p w14:paraId="408235CA" w14:textId="77777777" w:rsidR="00C53BE9" w:rsidRPr="00C53BE9" w:rsidRDefault="00C53BE9" w:rsidP="00C53BE9">
      <w:pPr>
        <w:tabs>
          <w:tab w:val="left" w:pos="284"/>
        </w:tabs>
        <w:spacing w:before="240"/>
        <w:ind w:left="720"/>
        <w:contextualSpacing/>
        <w:rPr>
          <w:rFonts w:ascii="Calibri" w:eastAsia="Calibri" w:hAnsi="Calibri" w:cs="Myriad Pro"/>
          <w:color w:val="000000"/>
        </w:rPr>
      </w:pPr>
    </w:p>
    <w:p w14:paraId="5E565A87" w14:textId="77777777" w:rsidR="00C53BE9" w:rsidRPr="00C53BE9" w:rsidRDefault="00C53BE9" w:rsidP="00C53BE9">
      <w:pPr>
        <w:tabs>
          <w:tab w:val="left" w:pos="284"/>
        </w:tabs>
        <w:spacing w:before="240"/>
        <w:ind w:left="720"/>
        <w:contextualSpacing/>
        <w:rPr>
          <w:rFonts w:ascii="Calibri" w:eastAsia="Calibri" w:hAnsi="Calibri" w:cs="Myriad Pro"/>
          <w:color w:val="000000"/>
        </w:rPr>
      </w:pPr>
    </w:p>
    <w:p w14:paraId="31DBC635" w14:textId="77777777" w:rsidR="00C53BE9" w:rsidRPr="00C53BE9" w:rsidRDefault="00C53BE9" w:rsidP="00C53BE9">
      <w:pPr>
        <w:numPr>
          <w:ilvl w:val="0"/>
          <w:numId w:val="15"/>
        </w:numPr>
        <w:tabs>
          <w:tab w:val="left" w:pos="284"/>
        </w:tabs>
        <w:spacing w:before="240" w:after="200" w:line="276" w:lineRule="auto"/>
        <w:contextualSpacing/>
        <w:rPr>
          <w:rFonts w:ascii="Calibri" w:eastAsia="Calibri" w:hAnsi="Calibri" w:cs="Myriad Pro"/>
          <w:color w:val="000000"/>
        </w:rPr>
      </w:pPr>
      <w:r w:rsidRPr="00C53BE9">
        <w:rPr>
          <w:rFonts w:ascii="Calibri" w:eastAsia="Calibri" w:hAnsi="Calibri" w:cs="Myriad Pro"/>
          <w:color w:val="000000"/>
        </w:rPr>
        <w:t xml:space="preserve">Odredite omjere duljina </w:t>
      </w:r>
      <w:r w:rsidRPr="00C53BE9">
        <w:rPr>
          <w:rFonts w:ascii="Calibri" w:eastAsia="Calibri" w:hAnsi="Calibri" w:cs="Myriad Pro"/>
          <w:b/>
          <w:bCs/>
          <w:color w:val="000000"/>
        </w:rPr>
        <w:t xml:space="preserve">odgovarajućih </w:t>
      </w:r>
      <w:r w:rsidRPr="00C53BE9">
        <w:rPr>
          <w:rFonts w:ascii="Calibri" w:eastAsia="Calibri" w:hAnsi="Calibri" w:cs="Myriad Pro"/>
          <w:color w:val="000000"/>
        </w:rPr>
        <w:t>stranica. Usporedite vrijednosti tako dobivenih omjera.</w:t>
      </w:r>
    </w:p>
    <w:p w14:paraId="574FBEF0" w14:textId="77777777" w:rsidR="00C53BE9" w:rsidRPr="00C53BE9" w:rsidRDefault="00C53BE9" w:rsidP="00C53BE9">
      <w:pPr>
        <w:tabs>
          <w:tab w:val="left" w:pos="284"/>
        </w:tabs>
        <w:spacing w:before="240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ab/>
      </w:r>
      <w:r w:rsidRPr="00C53BE9">
        <w:rPr>
          <w:rFonts w:ascii="Calibri" w:eastAsia="Calibri" w:hAnsi="Calibri" w:cs="Calibri"/>
          <w:b/>
        </w:rPr>
        <w:tab/>
      </w:r>
      <w:r w:rsidRPr="00C53BE9">
        <w:rPr>
          <w:rFonts w:ascii="Calibri" w:eastAsia="Calibri" w:hAnsi="Calibri" w:cs="Calibri"/>
          <w:position w:val="-100"/>
        </w:rPr>
        <w:object w:dxaOrig="620" w:dyaOrig="2100" w14:anchorId="14E31AC9">
          <v:shape id="_x0000_i1033" type="#_x0000_t75" style="width:30.75pt;height:108.75pt" o:ole="">
            <v:imagedata r:id="rId27" o:title=""/>
          </v:shape>
          <o:OLEObject Type="Embed" ProgID="Equation.DSMT4" ShapeID="_x0000_i1033" DrawAspect="Content" ObjectID="_1693492221" r:id="rId28"/>
        </w:object>
      </w:r>
      <w:r w:rsidRPr="00C53BE9">
        <w:rPr>
          <w:rFonts w:ascii="Calibri" w:eastAsia="Calibri" w:hAnsi="Calibri" w:cs="Calibri"/>
        </w:rPr>
        <w:tab/>
      </w:r>
      <w:r w:rsidRPr="00C53BE9">
        <w:rPr>
          <w:rFonts w:ascii="Calibri" w:eastAsia="Calibri" w:hAnsi="Calibri" w:cs="Calibri"/>
        </w:rPr>
        <w:tab/>
      </w:r>
      <w:r w:rsidRPr="00C53BE9">
        <w:rPr>
          <w:rFonts w:ascii="Calibri" w:eastAsia="Calibri" w:hAnsi="Calibri" w:cs="Calibri"/>
        </w:rPr>
        <w:tab/>
      </w:r>
      <w:r w:rsidRPr="00C53BE9">
        <w:rPr>
          <w:rFonts w:ascii="Calibri" w:eastAsia="Calibri" w:hAnsi="Calibri" w:cs="Calibri"/>
        </w:rPr>
        <w:tab/>
      </w:r>
      <w:r w:rsidRPr="00C53BE9">
        <w:rPr>
          <w:rFonts w:ascii="Calibri" w:eastAsia="Calibri" w:hAnsi="Calibri" w:cs="Calibri"/>
          <w:position w:val="-100"/>
        </w:rPr>
        <w:object w:dxaOrig="600" w:dyaOrig="2100" w14:anchorId="678752E1">
          <v:shape id="_x0000_i1034" type="#_x0000_t75" style="width:30pt;height:108.75pt" o:ole="">
            <v:imagedata r:id="rId29" o:title=""/>
          </v:shape>
          <o:OLEObject Type="Embed" ProgID="Equation.DSMT4" ShapeID="_x0000_i1034" DrawAspect="Content" ObjectID="_1693492222" r:id="rId30"/>
        </w:object>
      </w:r>
      <w:r w:rsidRPr="00C53BE9">
        <w:rPr>
          <w:rFonts w:ascii="Calibri" w:eastAsia="Calibri" w:hAnsi="Calibri" w:cs="Calibri"/>
        </w:rPr>
        <w:tab/>
      </w:r>
      <w:r w:rsidRPr="00C53BE9">
        <w:rPr>
          <w:rFonts w:ascii="Calibri" w:eastAsia="Calibri" w:hAnsi="Calibri" w:cs="Calibri"/>
        </w:rPr>
        <w:tab/>
      </w:r>
      <w:r w:rsidRPr="00C53BE9">
        <w:rPr>
          <w:rFonts w:ascii="Calibri" w:eastAsia="Calibri" w:hAnsi="Calibri" w:cs="Calibri"/>
        </w:rPr>
        <w:tab/>
      </w:r>
      <w:r w:rsidRPr="00C53BE9">
        <w:rPr>
          <w:rFonts w:ascii="Calibri" w:eastAsia="Calibri" w:hAnsi="Calibri" w:cs="Calibri"/>
        </w:rPr>
        <w:tab/>
      </w:r>
      <w:r w:rsidRPr="00C53BE9">
        <w:rPr>
          <w:rFonts w:ascii="Calibri" w:eastAsia="Calibri" w:hAnsi="Calibri" w:cs="Calibri"/>
          <w:position w:val="-100"/>
        </w:rPr>
        <w:object w:dxaOrig="580" w:dyaOrig="2100" w14:anchorId="4D8374FA">
          <v:shape id="_x0000_i1035" type="#_x0000_t75" style="width:27.75pt;height:108.75pt" o:ole="">
            <v:imagedata r:id="rId31" o:title=""/>
          </v:shape>
          <o:OLEObject Type="Embed" ProgID="Equation.DSMT4" ShapeID="_x0000_i1035" DrawAspect="Content" ObjectID="_1693492223" r:id="rId32"/>
        </w:object>
      </w:r>
    </w:p>
    <w:p w14:paraId="295CD54E" w14:textId="77777777" w:rsidR="00C53BE9" w:rsidRPr="00C53BE9" w:rsidRDefault="00C53BE9" w:rsidP="00C53BE9">
      <w:pPr>
        <w:tabs>
          <w:tab w:val="left" w:pos="284"/>
        </w:tabs>
        <w:spacing w:before="240"/>
        <w:ind w:left="720"/>
        <w:contextualSpacing/>
        <w:rPr>
          <w:rFonts w:ascii="Calibri" w:eastAsia="Calibri" w:hAnsi="Calibri" w:cs="Myriad Pro"/>
          <w:color w:val="000000"/>
        </w:rPr>
      </w:pPr>
      <w:r w:rsidRPr="00C53BE9">
        <w:rPr>
          <w:rFonts w:ascii="Calibri" w:eastAsia="Calibri" w:hAnsi="Calibri" w:cs="Myriad Pro"/>
          <w:color w:val="000000"/>
        </w:rPr>
        <w:t>Što zamjećujete?</w:t>
      </w:r>
    </w:p>
    <w:p w14:paraId="696FDC30" w14:textId="77777777" w:rsidR="00C53BE9" w:rsidRPr="00C53BE9" w:rsidRDefault="00C53BE9" w:rsidP="00C53BE9">
      <w:pPr>
        <w:spacing w:before="240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  <w:sz w:val="36"/>
          <w:szCs w:val="36"/>
        </w:rPr>
        <w:br w:type="page"/>
      </w:r>
      <w:r w:rsidRPr="00C53BE9">
        <w:rPr>
          <w:rFonts w:ascii="Calibri" w:eastAsia="Calibri" w:hAnsi="Calibri" w:cs="Calibri"/>
          <w:b/>
        </w:rPr>
        <w:lastRenderedPageBreak/>
        <w:t xml:space="preserve">Prilog 4: Istraživanje – </w:t>
      </w:r>
      <w:r w:rsidRPr="00C53BE9">
        <w:rPr>
          <w:rFonts w:ascii="Calibri" w:eastAsia="Calibri" w:hAnsi="Calibri" w:cs="Myriad Pro"/>
          <w:b/>
          <w:bCs/>
          <w:color w:val="000000"/>
        </w:rPr>
        <w:t>Kako opisati sličnost mnogokuta?</w:t>
      </w:r>
    </w:p>
    <w:p w14:paraId="035F08E4" w14:textId="77777777" w:rsidR="00C53BE9" w:rsidRPr="00C53BE9" w:rsidRDefault="00C53BE9" w:rsidP="00C53BE9">
      <w:pPr>
        <w:spacing w:before="240"/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Calibri"/>
          <w:bCs/>
          <w:noProof/>
        </w:rPr>
        <w:drawing>
          <wp:anchor distT="0" distB="0" distL="114300" distR="114300" simplePos="0" relativeHeight="251664384" behindDoc="0" locked="0" layoutInCell="1" allowOverlap="1" wp14:anchorId="7863CDCC" wp14:editId="27DB0193">
            <wp:simplePos x="0" y="0"/>
            <wp:positionH relativeFrom="column">
              <wp:posOffset>793115</wp:posOffset>
            </wp:positionH>
            <wp:positionV relativeFrom="paragraph">
              <wp:posOffset>340360</wp:posOffset>
            </wp:positionV>
            <wp:extent cx="4424045" cy="2094865"/>
            <wp:effectExtent l="0" t="0" r="0" b="635"/>
            <wp:wrapNone/>
            <wp:docPr id="99" name="Slika 2" descr="Slika na kojoj se prikazuje tekst, paravan&#10;&#10;Opis je automatski generiran">
              <a:extLst xmlns:a="http://schemas.openxmlformats.org/drawingml/2006/main">
                <a:ext uri="{FF2B5EF4-FFF2-40B4-BE49-F238E27FC236}">
                  <a16:creationId xmlns:a16="http://schemas.microsoft.com/office/drawing/2014/main" id="{0276B893-C4E3-4ED4-A4E4-3CDA443B2BF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lika 2" descr="Slika na kojoj se prikazuje tekst, paravan&#10;&#10;Opis je automatski generiran">
                      <a:extLst>
                        <a:ext uri="{FF2B5EF4-FFF2-40B4-BE49-F238E27FC236}">
                          <a16:creationId xmlns:a16="http://schemas.microsoft.com/office/drawing/2014/main" id="{0276B893-C4E3-4ED4-A4E4-3CDA443B2BF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33">
                      <a:clrChange>
                        <a:clrFrom>
                          <a:srgbClr val="FADBC7"/>
                        </a:clrFrom>
                        <a:clrTo>
                          <a:srgbClr val="FADBC7">
                            <a:alpha val="0"/>
                          </a:srgbClr>
                        </a:clrTo>
                      </a:clrChange>
                      <a:duotone>
                        <a:prstClr val="black"/>
                        <a:schemeClr val="accent5">
                          <a:lumMod val="20000"/>
                          <a:lumOff val="80000"/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2929"/>
                    <a:stretch/>
                  </pic:blipFill>
                  <pic:spPr bwMode="auto">
                    <a:xfrm>
                      <a:off x="0" y="0"/>
                      <a:ext cx="4424045" cy="20948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3BE9">
        <w:rPr>
          <w:rFonts w:ascii="Calibri" w:eastAsia="Calibri" w:hAnsi="Calibri" w:cs="Myriad Pro"/>
          <w:color w:val="000000"/>
        </w:rPr>
        <w:t xml:space="preserve">Na papir s kvadratnom mrežom nacrtani su četverokuti </w:t>
      </w:r>
      <w:r w:rsidRPr="00C53BE9">
        <w:rPr>
          <w:rFonts w:ascii="Calibri" w:eastAsia="Calibri" w:hAnsi="Calibri" w:cs="Myriad Pro"/>
          <w:i/>
          <w:iCs/>
          <w:color w:val="000000"/>
        </w:rPr>
        <w:t xml:space="preserve">ABCD </w:t>
      </w:r>
      <w:r w:rsidRPr="00C53BE9">
        <w:rPr>
          <w:rFonts w:ascii="Calibri" w:eastAsia="Calibri" w:hAnsi="Calibri" w:cs="Myriad Pro"/>
          <w:color w:val="000000"/>
        </w:rPr>
        <w:t xml:space="preserve">i </w:t>
      </w:r>
      <w:r w:rsidRPr="00C53BE9">
        <w:rPr>
          <w:rFonts w:ascii="Calibri" w:eastAsia="Calibri" w:hAnsi="Calibri" w:cs="Myriad Pro"/>
          <w:i/>
          <w:iCs/>
          <w:color w:val="000000"/>
        </w:rPr>
        <w:t>A'B'C'D'</w:t>
      </w:r>
      <w:r w:rsidRPr="00C53BE9">
        <w:rPr>
          <w:rFonts w:ascii="Calibri" w:eastAsia="Calibri" w:hAnsi="Calibri" w:cs="Myriad Pro"/>
          <w:color w:val="000000"/>
        </w:rPr>
        <w:t>.</w:t>
      </w:r>
    </w:p>
    <w:p w14:paraId="6FE4B212" w14:textId="77777777" w:rsidR="00C53BE9" w:rsidRPr="00C53BE9" w:rsidRDefault="00C53BE9" w:rsidP="00C53BE9">
      <w:pPr>
        <w:rPr>
          <w:rFonts w:ascii="Calibri" w:eastAsia="Calibri" w:hAnsi="Calibri" w:cs="Calibri"/>
          <w:bCs/>
        </w:rPr>
      </w:pPr>
    </w:p>
    <w:p w14:paraId="339052ED" w14:textId="77777777" w:rsidR="00C53BE9" w:rsidRPr="00C53BE9" w:rsidRDefault="00C53BE9" w:rsidP="00C53BE9">
      <w:pPr>
        <w:rPr>
          <w:rFonts w:ascii="Calibri" w:eastAsia="Calibri" w:hAnsi="Calibri" w:cs="Calibri"/>
          <w:bCs/>
        </w:rPr>
      </w:pPr>
    </w:p>
    <w:p w14:paraId="42CA27A3" w14:textId="77777777" w:rsidR="00C53BE9" w:rsidRPr="00C53BE9" w:rsidRDefault="00C53BE9" w:rsidP="00C53BE9">
      <w:pPr>
        <w:rPr>
          <w:rFonts w:ascii="Calibri" w:eastAsia="Calibri" w:hAnsi="Calibri" w:cs="Calibri"/>
          <w:bCs/>
        </w:rPr>
      </w:pPr>
    </w:p>
    <w:p w14:paraId="605F7460" w14:textId="77777777" w:rsidR="00C53BE9" w:rsidRPr="00C53BE9" w:rsidRDefault="00C53BE9" w:rsidP="00C53BE9">
      <w:pPr>
        <w:rPr>
          <w:rFonts w:ascii="Calibri" w:eastAsia="Calibri" w:hAnsi="Calibri" w:cs="Calibri"/>
          <w:bCs/>
        </w:rPr>
      </w:pPr>
    </w:p>
    <w:p w14:paraId="490070C0" w14:textId="77777777" w:rsidR="00C53BE9" w:rsidRPr="00C53BE9" w:rsidRDefault="00C53BE9" w:rsidP="00C53BE9">
      <w:pPr>
        <w:rPr>
          <w:rFonts w:ascii="Calibri" w:eastAsia="Calibri" w:hAnsi="Calibri" w:cs="Calibri"/>
          <w:bCs/>
        </w:rPr>
      </w:pPr>
    </w:p>
    <w:p w14:paraId="30F2427A" w14:textId="77777777" w:rsidR="00C53BE9" w:rsidRPr="00C53BE9" w:rsidRDefault="00C53BE9" w:rsidP="00C53BE9">
      <w:pPr>
        <w:rPr>
          <w:rFonts w:ascii="Calibri" w:eastAsia="Calibri" w:hAnsi="Calibri" w:cs="Calibri"/>
          <w:bCs/>
        </w:rPr>
      </w:pPr>
    </w:p>
    <w:p w14:paraId="58ED1C28" w14:textId="77777777" w:rsidR="00C53BE9" w:rsidRPr="00C53BE9" w:rsidRDefault="00C53BE9" w:rsidP="00C53BE9">
      <w:pPr>
        <w:rPr>
          <w:rFonts w:ascii="Calibri" w:eastAsia="Calibri" w:hAnsi="Calibri" w:cs="Calibri"/>
          <w:bCs/>
        </w:rPr>
      </w:pPr>
    </w:p>
    <w:p w14:paraId="1B5E2292" w14:textId="77777777" w:rsidR="00C53BE9" w:rsidRPr="00C53BE9" w:rsidRDefault="00C53BE9" w:rsidP="00C53BE9">
      <w:pPr>
        <w:rPr>
          <w:rFonts w:ascii="Calibri" w:eastAsia="Calibri" w:hAnsi="Calibri" w:cs="Calibri"/>
          <w:bCs/>
        </w:rPr>
      </w:pPr>
    </w:p>
    <w:p w14:paraId="0560EE12" w14:textId="77777777" w:rsidR="00C53BE9" w:rsidRPr="00C53BE9" w:rsidRDefault="00C53BE9" w:rsidP="00C53BE9">
      <w:pPr>
        <w:numPr>
          <w:ilvl w:val="0"/>
          <w:numId w:val="15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Calibri"/>
          <w:bCs/>
        </w:rPr>
        <w:t>Izmjerite veličine unutarnjih kutova i duljine stranica dvaju četverokuta. Što zamjećujete?</w:t>
      </w:r>
    </w:p>
    <w:p w14:paraId="7299D066" w14:textId="77777777" w:rsidR="00C53BE9" w:rsidRPr="00C53BE9" w:rsidRDefault="00C53BE9" w:rsidP="00C53BE9">
      <w:pPr>
        <w:rPr>
          <w:rFonts w:ascii="Calibri" w:eastAsia="Calibri" w:hAnsi="Calibri" w:cs="Calibri"/>
          <w:bCs/>
        </w:rPr>
      </w:pPr>
    </w:p>
    <w:p w14:paraId="11DCCB2C" w14:textId="77777777" w:rsidR="00C53BE9" w:rsidRPr="00C53BE9" w:rsidRDefault="00C53BE9" w:rsidP="00C53BE9">
      <w:pPr>
        <w:rPr>
          <w:rFonts w:ascii="Calibri" w:eastAsia="Calibri" w:hAnsi="Calibri" w:cs="Calibri"/>
          <w:bCs/>
        </w:rPr>
      </w:pPr>
    </w:p>
    <w:p w14:paraId="5E6B2309" w14:textId="77777777" w:rsidR="00C53BE9" w:rsidRPr="00C53BE9" w:rsidRDefault="00C53BE9" w:rsidP="00C53BE9">
      <w:pPr>
        <w:rPr>
          <w:rFonts w:ascii="Calibri" w:eastAsia="Calibri" w:hAnsi="Calibri" w:cs="Calibri"/>
          <w:bCs/>
        </w:rPr>
      </w:pPr>
    </w:p>
    <w:p w14:paraId="4F2BF81F" w14:textId="77777777" w:rsidR="00C53BE9" w:rsidRPr="00C53BE9" w:rsidRDefault="00C53BE9" w:rsidP="00C53BE9">
      <w:pPr>
        <w:rPr>
          <w:rFonts w:ascii="Calibri" w:eastAsia="Calibri" w:hAnsi="Calibri" w:cs="Calibri"/>
          <w:bCs/>
        </w:rPr>
      </w:pPr>
    </w:p>
    <w:p w14:paraId="64DA8DA8" w14:textId="77777777" w:rsidR="00C53BE9" w:rsidRPr="00C53BE9" w:rsidRDefault="00C53BE9" w:rsidP="00C53BE9">
      <w:pPr>
        <w:numPr>
          <w:ilvl w:val="0"/>
          <w:numId w:val="15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Calibri"/>
          <w:bCs/>
        </w:rPr>
        <w:t>Odredite omjere duljina odgovarajućih stranica. Usporedite vrijednosti tako dobivenih omjera. Što zamjećujete?</w:t>
      </w:r>
    </w:p>
    <w:p w14:paraId="2F79626A" w14:textId="77777777" w:rsidR="00C53BE9" w:rsidRPr="00C53BE9" w:rsidRDefault="00C53BE9" w:rsidP="00C53BE9">
      <w:pPr>
        <w:rPr>
          <w:rFonts w:ascii="Calibri" w:eastAsia="Calibri" w:hAnsi="Calibri" w:cs="Calibri"/>
          <w:bCs/>
        </w:rPr>
      </w:pPr>
    </w:p>
    <w:p w14:paraId="5EC14410" w14:textId="77777777" w:rsidR="00C53BE9" w:rsidRPr="00C53BE9" w:rsidRDefault="00C53BE9" w:rsidP="00C53BE9">
      <w:pPr>
        <w:rPr>
          <w:rFonts w:ascii="Calibri" w:eastAsia="Calibri" w:hAnsi="Calibri" w:cs="Calibri"/>
          <w:bCs/>
        </w:rPr>
      </w:pPr>
    </w:p>
    <w:p w14:paraId="375D058F" w14:textId="77777777" w:rsidR="00C53BE9" w:rsidRPr="00C53BE9" w:rsidRDefault="00C53BE9" w:rsidP="00C53BE9">
      <w:pPr>
        <w:rPr>
          <w:rFonts w:ascii="Calibri" w:eastAsia="Calibri" w:hAnsi="Calibri" w:cs="Calibri"/>
          <w:bCs/>
        </w:rPr>
      </w:pPr>
    </w:p>
    <w:p w14:paraId="06AB206F" w14:textId="77777777" w:rsidR="00C53BE9" w:rsidRPr="00C53BE9" w:rsidRDefault="00C53BE9" w:rsidP="00C53BE9">
      <w:pPr>
        <w:rPr>
          <w:rFonts w:ascii="Calibri" w:eastAsia="Calibri" w:hAnsi="Calibri" w:cs="Calibri"/>
          <w:bCs/>
        </w:rPr>
      </w:pPr>
    </w:p>
    <w:p w14:paraId="6E0801DC" w14:textId="77777777" w:rsidR="00C53BE9" w:rsidRPr="00C53BE9" w:rsidRDefault="00C53BE9" w:rsidP="00C53BE9">
      <w:pPr>
        <w:numPr>
          <w:ilvl w:val="0"/>
          <w:numId w:val="15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Times New Roman"/>
        </w:rPr>
        <w:t xml:space="preserve">Izračunajte koeficijent sličnosti </w:t>
      </w:r>
      <w:r w:rsidRPr="00C53BE9">
        <w:rPr>
          <w:rFonts w:ascii="Calibri" w:eastAsia="Calibri" w:hAnsi="Calibri" w:cs="Times New Roman"/>
          <w:i/>
          <w:iCs/>
        </w:rPr>
        <w:t xml:space="preserve">k </w:t>
      </w:r>
      <w:r w:rsidRPr="00C53BE9">
        <w:rPr>
          <w:rFonts w:ascii="Calibri" w:eastAsia="Calibri" w:hAnsi="Calibri" w:cs="Times New Roman"/>
        </w:rPr>
        <w:t xml:space="preserve">dvaju četverokuta, tj. vrijednosti omjera duljina njihovih odgovarajućih stranica. </w:t>
      </w:r>
    </w:p>
    <w:p w14:paraId="443C5653" w14:textId="77777777" w:rsidR="00C53BE9" w:rsidRPr="00C53BE9" w:rsidRDefault="00C53BE9" w:rsidP="00C53BE9">
      <w:pPr>
        <w:rPr>
          <w:rFonts w:ascii="Calibri" w:eastAsia="Calibri" w:hAnsi="Calibri" w:cs="Calibri"/>
          <w:bCs/>
        </w:rPr>
      </w:pPr>
    </w:p>
    <w:p w14:paraId="59C87C4D" w14:textId="77777777" w:rsidR="00C53BE9" w:rsidRPr="00C53BE9" w:rsidRDefault="00C53BE9" w:rsidP="00C53BE9">
      <w:pPr>
        <w:rPr>
          <w:rFonts w:ascii="Calibri" w:eastAsia="Calibri" w:hAnsi="Calibri" w:cs="Calibri"/>
          <w:bCs/>
        </w:rPr>
      </w:pPr>
    </w:p>
    <w:p w14:paraId="7B55811E" w14:textId="77777777" w:rsidR="00C53BE9" w:rsidRPr="00C53BE9" w:rsidRDefault="00C53BE9" w:rsidP="00C53BE9">
      <w:pPr>
        <w:numPr>
          <w:ilvl w:val="0"/>
          <w:numId w:val="15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Times New Roman"/>
        </w:rPr>
        <w:t xml:space="preserve">Izračunajte opsege četverokute </w:t>
      </w:r>
      <w:r w:rsidRPr="00C53BE9">
        <w:rPr>
          <w:rFonts w:ascii="Calibri" w:eastAsia="Calibri" w:hAnsi="Calibri" w:cs="Times New Roman"/>
          <w:i/>
          <w:iCs/>
        </w:rPr>
        <w:t xml:space="preserve">ABCD </w:t>
      </w:r>
      <w:r w:rsidRPr="00C53BE9">
        <w:rPr>
          <w:rFonts w:ascii="Calibri" w:eastAsia="Calibri" w:hAnsi="Calibri" w:cs="Times New Roman"/>
        </w:rPr>
        <w:t xml:space="preserve">i </w:t>
      </w:r>
      <w:r w:rsidRPr="00C53BE9">
        <w:rPr>
          <w:rFonts w:ascii="Calibri" w:eastAsia="Calibri" w:hAnsi="Calibri" w:cs="Times New Roman"/>
          <w:i/>
          <w:iCs/>
        </w:rPr>
        <w:t>A’B’C’D’</w:t>
      </w:r>
      <w:r w:rsidRPr="00C53BE9">
        <w:rPr>
          <w:rFonts w:ascii="Calibri" w:eastAsia="Calibri" w:hAnsi="Calibri" w:cs="Times New Roman"/>
        </w:rPr>
        <w:t xml:space="preserve">, a zatim izračunajte omjer njihovih opsega. </w:t>
      </w:r>
    </w:p>
    <w:p w14:paraId="1A47525D" w14:textId="77777777" w:rsidR="00C53BE9" w:rsidRPr="00C53BE9" w:rsidRDefault="00C53BE9" w:rsidP="00C53BE9">
      <w:pPr>
        <w:rPr>
          <w:rFonts w:ascii="Calibri" w:eastAsia="Calibri" w:hAnsi="Calibri" w:cs="Calibri"/>
          <w:bCs/>
        </w:rPr>
      </w:pPr>
    </w:p>
    <w:p w14:paraId="3D2F7401" w14:textId="77777777" w:rsidR="00C53BE9" w:rsidRPr="00C53BE9" w:rsidRDefault="00C53BE9" w:rsidP="00C53BE9">
      <w:pPr>
        <w:rPr>
          <w:rFonts w:ascii="Calibri" w:eastAsia="Calibri" w:hAnsi="Calibri" w:cs="Calibri"/>
          <w:bCs/>
        </w:rPr>
      </w:pPr>
    </w:p>
    <w:p w14:paraId="6082295F" w14:textId="77777777" w:rsidR="00C53BE9" w:rsidRPr="00C53BE9" w:rsidRDefault="00C53BE9" w:rsidP="00C53BE9">
      <w:pPr>
        <w:rPr>
          <w:rFonts w:ascii="Calibri" w:eastAsia="Calibri" w:hAnsi="Calibri" w:cs="Calibri"/>
          <w:bCs/>
        </w:rPr>
      </w:pPr>
    </w:p>
    <w:p w14:paraId="7C7A07A3" w14:textId="77777777" w:rsidR="00C53BE9" w:rsidRPr="00C53BE9" w:rsidRDefault="00C53BE9" w:rsidP="00C53BE9">
      <w:pPr>
        <w:numPr>
          <w:ilvl w:val="0"/>
          <w:numId w:val="15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Times New Roman"/>
        </w:rPr>
        <w:t xml:space="preserve">Usporedite omjer opsega s omjerima duljina odgovarajućih stranica. Što zamjećujete? </w:t>
      </w:r>
      <w:r w:rsidRPr="00C53BE9">
        <w:rPr>
          <w:rFonts w:ascii="Calibri" w:eastAsia="Calibri" w:hAnsi="Calibri" w:cs="Calibri"/>
          <w:bCs/>
        </w:rPr>
        <w:br w:type="page"/>
      </w:r>
    </w:p>
    <w:p w14:paraId="7083E828" w14:textId="77777777" w:rsidR="00C53BE9" w:rsidRPr="00C53BE9" w:rsidRDefault="00C53BE9" w:rsidP="00C53BE9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C53BE9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0F6E2EC3" w14:textId="77777777" w:rsidR="00C53BE9" w:rsidRPr="00C53BE9" w:rsidRDefault="00C53BE9" w:rsidP="00C53BE9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1104956E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  <w:sectPr w:rsidR="00C53BE9" w:rsidRPr="00C53BE9" w:rsidSect="00231076">
          <w:footerReference w:type="default" r:id="rId34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77E56557" w14:textId="77777777" w:rsidR="00C53BE9" w:rsidRPr="00C53BE9" w:rsidRDefault="00C53BE9" w:rsidP="00C53BE9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Vrednovanje kao učenje</w:t>
      </w:r>
    </w:p>
    <w:p w14:paraId="366DA647" w14:textId="77777777" w:rsidR="00C53BE9" w:rsidRPr="00C53BE9" w:rsidRDefault="00C53BE9" w:rsidP="00C53BE9">
      <w:pPr>
        <w:spacing w:before="240" w:after="0" w:line="240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  <w:b/>
        </w:rPr>
        <w:t xml:space="preserve">Primjer 1:  </w:t>
      </w:r>
      <w:r w:rsidRPr="00C53BE9">
        <w:rPr>
          <w:rFonts w:ascii="Calibri" w:eastAsia="Calibri" w:hAnsi="Calibri" w:cs="Calibri"/>
        </w:rPr>
        <w:t>Zadaci za vršnjačko vrednovanje (Prilog A)</w:t>
      </w:r>
    </w:p>
    <w:p w14:paraId="2790CC62" w14:textId="77777777" w:rsidR="00C53BE9" w:rsidRPr="00C53BE9" w:rsidRDefault="00C53BE9" w:rsidP="00C53BE9">
      <w:pPr>
        <w:spacing w:before="240" w:after="0" w:line="240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  <w:sz w:val="36"/>
          <w:szCs w:val="36"/>
        </w:rPr>
        <w:t>●</w:t>
      </w:r>
      <w:r w:rsidRPr="00C53BE9">
        <w:rPr>
          <w:rFonts w:ascii="Calibri" w:eastAsia="Calibri" w:hAnsi="Calibri" w:cs="Calibri"/>
          <w:sz w:val="40"/>
          <w:szCs w:val="40"/>
        </w:rPr>
        <w:t xml:space="preserve"> </w:t>
      </w:r>
      <w:r w:rsidRPr="00C53BE9">
        <w:rPr>
          <w:rFonts w:ascii="Calibri" w:eastAsia="Calibri" w:hAnsi="Calibri" w:cs="Calibri"/>
        </w:rPr>
        <w:t>Pitanja:</w:t>
      </w:r>
    </w:p>
    <w:p w14:paraId="78FD963A" w14:textId="77777777" w:rsidR="00C53BE9" w:rsidRPr="00C53BE9" w:rsidRDefault="00C53BE9" w:rsidP="00C53BE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Jesu li nacrtani likovi slični?</w:t>
      </w:r>
    </w:p>
    <w:p w14:paraId="33792BFA" w14:textId="77777777" w:rsidR="00C53BE9" w:rsidRPr="00C53BE9" w:rsidRDefault="00C53BE9" w:rsidP="00C53BE9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17D81EA0" wp14:editId="591B98C5">
                <wp:simplePos x="0" y="0"/>
                <wp:positionH relativeFrom="column">
                  <wp:posOffset>726689</wp:posOffset>
                </wp:positionH>
                <wp:positionV relativeFrom="paragraph">
                  <wp:posOffset>62865</wp:posOffset>
                </wp:positionV>
                <wp:extent cx="970365" cy="360000"/>
                <wp:effectExtent l="0" t="0" r="20320" b="21590"/>
                <wp:wrapNone/>
                <wp:docPr id="42" name="Grupa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70365" cy="360000"/>
                          <a:chOff x="0" y="0"/>
                          <a:chExt cx="970365" cy="360000"/>
                        </a:xfrm>
                      </wpg:grpSpPr>
                      <wps:wsp>
                        <wps:cNvPr id="43" name="Pravokutnik 43"/>
                        <wps:cNvSpPr>
                          <a:spLocks/>
                        </wps:cNvSpPr>
                        <wps:spPr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rgbClr val="5B9BD5"/>
                          </a:solidFill>
                          <a:ln w="12700" cap="flat" cmpd="sng" algn="ctr">
                            <a:solidFill>
                              <a:srgbClr val="5B9BD5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Pravokutnik 44"/>
                        <wps:cNvSpPr>
                          <a:spLocks noChangeAspect="1"/>
                        </wps:cNvSpPr>
                        <wps:spPr>
                          <a:xfrm>
                            <a:off x="540995" y="87465"/>
                            <a:ext cx="429370" cy="183515"/>
                          </a:xfrm>
                          <a:prstGeom prst="rect">
                            <a:avLst/>
                          </a:prstGeom>
                          <a:solidFill>
                            <a:srgbClr val="70AD47"/>
                          </a:solidFill>
                          <a:ln w="12700" cap="flat" cmpd="sng" algn="ctr">
                            <a:solidFill>
                              <a:srgbClr val="70AD47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0FD2367" id="Grupa 42" o:spid="_x0000_s1026" style="position:absolute;margin-left:57.2pt;margin-top:4.95pt;width:76.4pt;height:28.35pt;z-index:251666432;mso-width-relative:margin;mso-height-relative:margin" coordsize="9703,3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">
                <v:rect id="Pravokutnik 43" o:spid="_x0000_s1027" style="position:absolute;width:3600;height:36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" fillcolor="#5b9bd5" strokecolor="#41719c" strokeweight="1pt">
                  <v:path arrowok="t"/>
                </v:rect>
                <v:rect id="Pravokutnik 44" o:spid="_x0000_s1028" style="position:absolute;left:5409;top:874;width:4294;height:18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" fillcolor="#70ad47" strokecolor="#507e32" strokeweight="1pt">
                  <v:path arrowok="t"/>
                  <o:lock v:ext="edit" aspectratio="t"/>
                </v:rect>
              </v:group>
            </w:pict>
          </mc:Fallback>
        </mc:AlternateContent>
      </w:r>
    </w:p>
    <w:p w14:paraId="4A98E7DE" w14:textId="77777777" w:rsidR="00C53BE9" w:rsidRPr="00C53BE9" w:rsidRDefault="00C53BE9" w:rsidP="00C53BE9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67040584" w14:textId="77777777" w:rsidR="00C53BE9" w:rsidRPr="00C53BE9" w:rsidRDefault="00C53BE9" w:rsidP="00C53BE9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205478F0" w14:textId="77777777" w:rsidR="00C53BE9" w:rsidRPr="00C53BE9" w:rsidRDefault="00C53BE9" w:rsidP="00C53BE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Matematičkim zapisom zapišite da su trokuti </w:t>
      </w:r>
      <w:r w:rsidRPr="00C53BE9">
        <w:rPr>
          <w:rFonts w:ascii="Calibri" w:eastAsia="Calibri" w:hAnsi="Calibri" w:cs="Calibri"/>
          <w:color w:val="000000"/>
        </w:rPr>
        <w:t>Δ</w:t>
      </w:r>
      <w:r w:rsidRPr="00C53BE9">
        <w:rPr>
          <w:rFonts w:ascii="Calibri" w:eastAsia="Calibri" w:hAnsi="Calibri" w:cs="Myriad Pro"/>
          <w:i/>
          <w:iCs/>
          <w:color w:val="000000"/>
        </w:rPr>
        <w:t xml:space="preserve">ABC </w:t>
      </w:r>
      <w:r w:rsidRPr="00C53BE9">
        <w:rPr>
          <w:rFonts w:ascii="Calibri" w:eastAsia="Calibri" w:hAnsi="Calibri" w:cs="Myriad Pro"/>
          <w:color w:val="000000"/>
        </w:rPr>
        <w:t xml:space="preserve">i </w:t>
      </w:r>
      <w:r w:rsidRPr="00C53BE9">
        <w:rPr>
          <w:rFonts w:ascii="Calibri" w:eastAsia="Calibri" w:hAnsi="Calibri" w:cs="Calibri"/>
          <w:color w:val="000000"/>
        </w:rPr>
        <w:t>Δ</w:t>
      </w:r>
      <w:r w:rsidRPr="00C53BE9">
        <w:rPr>
          <w:rFonts w:ascii="Calibri" w:eastAsia="Calibri" w:hAnsi="Calibri" w:cs="Myriad Pro"/>
          <w:i/>
          <w:iCs/>
          <w:color w:val="000000"/>
        </w:rPr>
        <w:t>GHI</w:t>
      </w:r>
      <w:r w:rsidRPr="00C53BE9">
        <w:rPr>
          <w:rFonts w:ascii="Calibri" w:eastAsia="Calibri" w:hAnsi="Calibri" w:cs="Calibri"/>
        </w:rPr>
        <w:t xml:space="preserve"> slični.</w:t>
      </w:r>
    </w:p>
    <w:p w14:paraId="63B05CD0" w14:textId="77777777" w:rsidR="00C53BE9" w:rsidRPr="00C53BE9" w:rsidRDefault="00C53BE9" w:rsidP="00C53BE9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12C0A3B2" wp14:editId="0354AD3F">
                <wp:simplePos x="0" y="0"/>
                <wp:positionH relativeFrom="column">
                  <wp:posOffset>575973</wp:posOffset>
                </wp:positionH>
                <wp:positionV relativeFrom="paragraph">
                  <wp:posOffset>354882</wp:posOffset>
                </wp:positionV>
                <wp:extent cx="1765287" cy="1872615"/>
                <wp:effectExtent l="0" t="0" r="0" b="0"/>
                <wp:wrapNone/>
                <wp:docPr id="45" name="Grupa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65287" cy="1872615"/>
                          <a:chOff x="0" y="0"/>
                          <a:chExt cx="1765287" cy="1872615"/>
                        </a:xfrm>
                      </wpg:grpSpPr>
                      <pic:pic xmlns:pic="http://schemas.openxmlformats.org/drawingml/2006/picture">
                        <pic:nvPicPr>
                          <pic:cNvPr id="46" name="Slika 4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8273"/>
                          <a:stretch/>
                        </pic:blipFill>
                        <pic:spPr bwMode="auto">
                          <a:xfrm>
                            <a:off x="0" y="0"/>
                            <a:ext cx="842645" cy="1872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47" name="Grupa 47"/>
                        <wpg:cNvGrpSpPr/>
                        <wpg:grpSpPr>
                          <a:xfrm>
                            <a:off x="699715" y="333955"/>
                            <a:ext cx="1065572" cy="691763"/>
                            <a:chOff x="0" y="0"/>
                            <a:chExt cx="1065572" cy="691763"/>
                          </a:xfrm>
                        </wpg:grpSpPr>
                        <pic:pic xmlns:pic="http://schemas.openxmlformats.org/drawingml/2006/picture">
                          <pic:nvPicPr>
                            <pic:cNvPr id="48" name="Slika 4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 rot="7338806">
                              <a:off x="342002" y="1063"/>
                              <a:ext cx="397510" cy="7848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49" name="Tekstni okvir 49"/>
                          <wps:cNvSpPr txBox="1"/>
                          <wps:spPr>
                            <a:xfrm>
                              <a:off x="0" y="278295"/>
                              <a:ext cx="278392" cy="22263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8000495" w14:textId="77777777" w:rsidR="00C53BE9" w:rsidRPr="003A7CED" w:rsidRDefault="00C53BE9" w:rsidP="00C53BE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A7CED">
                                  <w:rPr>
                                    <w:sz w:val="16"/>
                                    <w:szCs w:val="16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" name="Tekstni okvir 50"/>
                          <wps:cNvSpPr txBox="1"/>
                          <wps:spPr>
                            <a:xfrm>
                              <a:off x="262393" y="0"/>
                              <a:ext cx="278392" cy="22263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26E4902" w14:textId="77777777" w:rsidR="00C53BE9" w:rsidRPr="003A7CED" w:rsidRDefault="00C53BE9" w:rsidP="00C53BE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" name="Tekstni okvir 51"/>
                          <wps:cNvSpPr txBox="1"/>
                          <wps:spPr>
                            <a:xfrm>
                              <a:off x="787180" y="469126"/>
                              <a:ext cx="278392" cy="22263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89D49D0" w14:textId="77777777" w:rsidR="00C53BE9" w:rsidRPr="003A7CED" w:rsidRDefault="00C53BE9" w:rsidP="00C53BE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2C0A3B2" id="Grupa 45" o:spid="_x0000_s1035" style="position:absolute;left:0;text-align:left;margin-left:45.35pt;margin-top:27.95pt;width:139pt;height:147.45pt;z-index:251667456;mso-width-relative:margin" coordsize="17652,1872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BX&#10;aW5kb3dzIFBob3RvIEVkaXRvciAxMC4wLjEwMDExLjE2Mzg0AFdpbmRvd3MgUGhvdG8gRWRpdG9y&#10;IDEwLjAuMTAwMTEuMTYzODQAMjAyMTowNzoxNCAxMzo0MTo1NgAABpADAAIAAAAUAAARHJAEAAIA&#10;AAAUAAARMJKRAAIAAAADMTYAAJKSAAIAAAADMTYAAKABAAMAAAABAAEAAOocAAcAAAgMAAAJEAAA&#10;AAAc6gAAAAg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">
                <v:shape id="Slika 46" o:spid="_x0000_s1036" type="#_x0000_t75" style="position:absolute;width:8426;height:187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">
                  <v:imagedata r:id="rId37" o:title="" cropright="31636f"/>
                </v:shape>
                <v:group id="Grupa 47" o:spid="_x0000_s1037" style="position:absolute;left:6997;top:3339;width:10655;height:6918" coordsize="10655,6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shape id="Slika 48" o:spid="_x0000_s1038" type="#_x0000_t75" style="position:absolute;left:3419;top:11;width:3975;height:7848;rotation:8015933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">
                    <v:imagedata r:id="rId38" o:title=""/>
                  </v:shape>
                  <v:shape id="Tekstni okvir 49" o:spid="_x0000_s1039" type="#_x0000_t202" style="position:absolute;top:2782;width:2783;height:2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  <v:textbox>
                      <w:txbxContent>
                        <w:p w14:paraId="28000495" w14:textId="77777777" w:rsidR="00C53BE9" w:rsidRPr="003A7CED" w:rsidRDefault="00C53BE9" w:rsidP="00C53BE9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3A7CED">
                            <w:rPr>
                              <w:sz w:val="16"/>
                              <w:szCs w:val="16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kstni okvir 50" o:spid="_x0000_s1040" type="#_x0000_t202" style="position:absolute;left:2623;width:2784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aNP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" filled="f" stroked="f" strokeweight=".5pt">
                    <v:textbox>
                      <w:txbxContent>
                        <w:p w14:paraId="126E4902" w14:textId="77777777" w:rsidR="00C53BE9" w:rsidRPr="003A7CED" w:rsidRDefault="00C53BE9" w:rsidP="00C53BE9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Z</w:t>
                          </w:r>
                        </w:p>
                      </w:txbxContent>
                    </v:textbox>
                  </v:shape>
                  <v:shape id="Tekstni okvir 51" o:spid="_x0000_s1041" type="#_x0000_t202" style="position:absolute;left:7871;top:4691;width:2784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  <v:textbox>
                      <w:txbxContent>
                        <w:p w14:paraId="389D49D0" w14:textId="77777777" w:rsidR="00C53BE9" w:rsidRPr="003A7CED" w:rsidRDefault="00C53BE9" w:rsidP="00C53BE9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C53BE9">
        <w:rPr>
          <w:rFonts w:ascii="Calibri" w:eastAsia="Calibri" w:hAnsi="Calibri" w:cs="Calibri"/>
        </w:rPr>
        <w:t>Trokuti na slici su slični. Zapišite to matematičkim zapisom.</w:t>
      </w:r>
    </w:p>
    <w:p w14:paraId="7FE5784B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Times New Roman"/>
          <w:sz w:val="24"/>
          <w:szCs w:val="24"/>
        </w:rPr>
      </w:pPr>
    </w:p>
    <w:p w14:paraId="2144C232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Times New Roman"/>
          <w:sz w:val="24"/>
          <w:szCs w:val="24"/>
        </w:rPr>
      </w:pPr>
    </w:p>
    <w:p w14:paraId="65DAAFD5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Times New Roman"/>
          <w:sz w:val="24"/>
          <w:szCs w:val="24"/>
        </w:rPr>
      </w:pPr>
    </w:p>
    <w:p w14:paraId="11987D03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Times New Roman"/>
          <w:sz w:val="24"/>
          <w:szCs w:val="24"/>
        </w:rPr>
      </w:pPr>
    </w:p>
    <w:p w14:paraId="22008E85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Times New Roman"/>
          <w:sz w:val="24"/>
          <w:szCs w:val="24"/>
        </w:rPr>
      </w:pPr>
    </w:p>
    <w:p w14:paraId="0A684129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Times New Roman"/>
          <w:sz w:val="24"/>
          <w:szCs w:val="24"/>
        </w:rPr>
      </w:pPr>
    </w:p>
    <w:p w14:paraId="5C988840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Times New Roman"/>
          <w:sz w:val="24"/>
          <w:szCs w:val="24"/>
        </w:rPr>
      </w:pPr>
    </w:p>
    <w:p w14:paraId="62AFEE97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Times New Roman"/>
          <w:sz w:val="24"/>
          <w:szCs w:val="24"/>
        </w:rPr>
      </w:pPr>
    </w:p>
    <w:p w14:paraId="126113EA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Times New Roman"/>
          <w:sz w:val="24"/>
          <w:szCs w:val="24"/>
        </w:rPr>
      </w:pPr>
    </w:p>
    <w:p w14:paraId="3145B18E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Times New Roman"/>
          <w:sz w:val="24"/>
          <w:szCs w:val="24"/>
        </w:rPr>
      </w:pPr>
    </w:p>
    <w:p w14:paraId="59B95B3E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Times New Roman"/>
          <w:sz w:val="24"/>
          <w:szCs w:val="24"/>
        </w:rPr>
      </w:pPr>
    </w:p>
    <w:p w14:paraId="36EE3E61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C53BE9">
        <w:rPr>
          <w:rFonts w:ascii="Calibri" w:eastAsia="Calibri" w:hAnsi="Calibri" w:cs="Calibri"/>
          <w:sz w:val="40"/>
          <w:szCs w:val="40"/>
        </w:rPr>
        <w:t xml:space="preserve"> </w:t>
      </w:r>
      <w:r w:rsidRPr="00C53BE9">
        <w:rPr>
          <w:rFonts w:ascii="Calibri" w:eastAsia="Calibri" w:hAnsi="Calibri" w:cs="Calibri"/>
        </w:rPr>
        <w:t xml:space="preserve">Pitanja: </w:t>
      </w:r>
    </w:p>
    <w:p w14:paraId="6CDBD572" w14:textId="77777777" w:rsidR="00C53BE9" w:rsidRPr="00C53BE9" w:rsidRDefault="00C53BE9" w:rsidP="00C53BE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Jesu li nacrtani likovi slični?</w:t>
      </w:r>
    </w:p>
    <w:p w14:paraId="489857D2" w14:textId="77777777" w:rsidR="00C53BE9" w:rsidRPr="00C53BE9" w:rsidRDefault="00C53BE9" w:rsidP="00C53BE9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62870B99" wp14:editId="71D4D1E2">
                <wp:simplePos x="0" y="0"/>
                <wp:positionH relativeFrom="column">
                  <wp:posOffset>679340</wp:posOffset>
                </wp:positionH>
                <wp:positionV relativeFrom="paragraph">
                  <wp:posOffset>37741</wp:posOffset>
                </wp:positionV>
                <wp:extent cx="874644" cy="432000"/>
                <wp:effectExtent l="0" t="0" r="20955" b="25400"/>
                <wp:wrapNone/>
                <wp:docPr id="52" name="Grupa 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4644" cy="432000"/>
                          <a:chOff x="0" y="0"/>
                          <a:chExt cx="874644" cy="432000"/>
                        </a:xfrm>
                      </wpg:grpSpPr>
                      <wps:wsp>
                        <wps:cNvPr id="53" name="Elipsa 53"/>
                        <wps:cNvSpPr>
                          <a:spLocks noChangeAspect="1"/>
                        </wps:cNvSpPr>
                        <wps:spPr>
                          <a:xfrm>
                            <a:off x="0" y="0"/>
                            <a:ext cx="432000" cy="432000"/>
                          </a:xfrm>
                          <a:prstGeom prst="ellipse">
                            <a:avLst/>
                          </a:prstGeom>
                          <a:solidFill>
                            <a:srgbClr val="ED7D31"/>
                          </a:solidFill>
                          <a:ln w="12700" cap="flat" cmpd="sng" algn="ctr">
                            <a:solidFill>
                              <a:srgbClr val="ED7D31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Elipsa 54"/>
                        <wps:cNvSpPr>
                          <a:spLocks noChangeAspect="1"/>
                        </wps:cNvSpPr>
                        <wps:spPr>
                          <a:xfrm>
                            <a:off x="628153" y="119270"/>
                            <a:ext cx="246491" cy="246491"/>
                          </a:xfrm>
                          <a:prstGeom prst="ellipse">
                            <a:avLst/>
                          </a:prstGeom>
                          <a:solidFill>
                            <a:srgbClr val="4472C4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668B800" id="Grupa 52" o:spid="_x0000_s1026" style="position:absolute;margin-left:53.5pt;margin-top:2.95pt;width:68.85pt;height:34pt;z-index:251669504" coordsize="8746,4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">
                <v:oval id="Elipsa 53" o:spid="_x0000_s1027" style="position:absolute;width:4320;height:43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" fillcolor="#ed7d31" strokecolor="#ae5a21" strokeweight="1pt">
                  <v:stroke joinstyle="miter"/>
                  <v:path arrowok="t"/>
                  <o:lock v:ext="edit" aspectratio="t"/>
                </v:oval>
                <v:oval id="Elipsa 54" o:spid="_x0000_s1028" style="position:absolute;left:6281;top:1192;width:2465;height:24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" fillcolor="#4472c4" strokecolor="#2f528f" strokeweight="1pt">
                  <v:stroke joinstyle="miter"/>
                  <v:path arrowok="t"/>
                  <o:lock v:ext="edit" aspectratio="t"/>
                </v:oval>
              </v:group>
            </w:pict>
          </mc:Fallback>
        </mc:AlternateContent>
      </w:r>
    </w:p>
    <w:p w14:paraId="176DF23A" w14:textId="77777777" w:rsidR="00C53BE9" w:rsidRPr="00C53BE9" w:rsidRDefault="00C53BE9" w:rsidP="00C53BE9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6FF253DD" w14:textId="77777777" w:rsidR="00C53BE9" w:rsidRPr="00C53BE9" w:rsidRDefault="00C53BE9" w:rsidP="00C53BE9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3E883959" w14:textId="77777777" w:rsidR="00C53BE9" w:rsidRPr="00C53BE9" w:rsidRDefault="00C53BE9" w:rsidP="00C53BE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Matematičkim zapisom zapišite da su trokuti </w:t>
      </w:r>
      <w:r w:rsidRPr="00C53BE9">
        <w:rPr>
          <w:rFonts w:ascii="Calibri" w:eastAsia="Calibri" w:hAnsi="Calibri" w:cs="Calibri"/>
          <w:color w:val="000000"/>
        </w:rPr>
        <w:t>Δ</w:t>
      </w:r>
      <w:r w:rsidRPr="00C53BE9">
        <w:rPr>
          <w:rFonts w:ascii="Calibri" w:eastAsia="Calibri" w:hAnsi="Calibri" w:cs="Myriad Pro"/>
          <w:i/>
          <w:iCs/>
          <w:color w:val="000000"/>
        </w:rPr>
        <w:t xml:space="preserve">EFG </w:t>
      </w:r>
      <w:r w:rsidRPr="00C53BE9">
        <w:rPr>
          <w:rFonts w:ascii="Calibri" w:eastAsia="Calibri" w:hAnsi="Calibri" w:cs="Myriad Pro"/>
          <w:color w:val="000000"/>
        </w:rPr>
        <w:t xml:space="preserve">i </w:t>
      </w:r>
      <w:r w:rsidRPr="00C53BE9">
        <w:rPr>
          <w:rFonts w:ascii="Calibri" w:eastAsia="Calibri" w:hAnsi="Calibri" w:cs="Calibri"/>
          <w:color w:val="000000"/>
        </w:rPr>
        <w:t>Δ</w:t>
      </w:r>
      <w:r w:rsidRPr="00C53BE9">
        <w:rPr>
          <w:rFonts w:ascii="Calibri" w:eastAsia="Calibri" w:hAnsi="Calibri" w:cs="Myriad Pro"/>
          <w:i/>
          <w:iCs/>
          <w:color w:val="000000"/>
        </w:rPr>
        <w:t>DHI</w:t>
      </w:r>
      <w:r w:rsidRPr="00C53BE9">
        <w:rPr>
          <w:rFonts w:ascii="Calibri" w:eastAsia="Calibri" w:hAnsi="Calibri" w:cs="Calibri"/>
        </w:rPr>
        <w:t xml:space="preserve"> slični.</w:t>
      </w:r>
    </w:p>
    <w:p w14:paraId="0B0CF31C" w14:textId="77777777" w:rsidR="00C53BE9" w:rsidRPr="00C53BE9" w:rsidRDefault="00C53BE9" w:rsidP="00C53BE9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68480" behindDoc="1" locked="0" layoutInCell="1" allowOverlap="1" wp14:anchorId="0C84D220" wp14:editId="5E7DD563">
                <wp:simplePos x="0" y="0"/>
                <wp:positionH relativeFrom="column">
                  <wp:posOffset>273482</wp:posOffset>
                </wp:positionH>
                <wp:positionV relativeFrom="paragraph">
                  <wp:posOffset>336550</wp:posOffset>
                </wp:positionV>
                <wp:extent cx="2321366" cy="1816735"/>
                <wp:effectExtent l="0" t="0" r="3175" b="0"/>
                <wp:wrapNone/>
                <wp:docPr id="55" name="Grupa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21366" cy="1816735"/>
                          <a:chOff x="0" y="0"/>
                          <a:chExt cx="2321366" cy="1816735"/>
                        </a:xfrm>
                      </wpg:grpSpPr>
                      <pic:pic xmlns:pic="http://schemas.openxmlformats.org/drawingml/2006/picture">
                        <pic:nvPicPr>
                          <pic:cNvPr id="56" name="Slika 5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6947"/>
                          <a:stretch/>
                        </pic:blipFill>
                        <pic:spPr bwMode="auto">
                          <a:xfrm>
                            <a:off x="1351721" y="0"/>
                            <a:ext cx="969645" cy="1816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57" name="Grupa 57"/>
                        <wpg:cNvGrpSpPr/>
                        <wpg:grpSpPr>
                          <a:xfrm>
                            <a:off x="0" y="357809"/>
                            <a:ext cx="1236980" cy="1192696"/>
                            <a:chOff x="0" y="0"/>
                            <a:chExt cx="1236980" cy="1192696"/>
                          </a:xfrm>
                        </wpg:grpSpPr>
                        <pic:pic xmlns:pic="http://schemas.openxmlformats.org/drawingml/2006/picture">
                          <pic:nvPicPr>
                            <pic:cNvPr id="58" name="Slika 58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3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39228" r="57954"/>
                            <a:stretch/>
                          </pic:blipFill>
                          <pic:spPr bwMode="auto">
                            <a:xfrm rot="3820689">
                              <a:off x="300990" y="86470"/>
                              <a:ext cx="768350" cy="1103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59" name="Tekstni okvir 59"/>
                          <wps:cNvSpPr txBox="1"/>
                          <wps:spPr>
                            <a:xfrm>
                              <a:off x="604299" y="970059"/>
                              <a:ext cx="278305" cy="22263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B808B80" w14:textId="77777777" w:rsidR="00C53BE9" w:rsidRPr="003A7CED" w:rsidRDefault="00C53BE9" w:rsidP="00C53BE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3A7CED">
                                  <w:rPr>
                                    <w:sz w:val="16"/>
                                    <w:szCs w:val="16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Tekstni okvir 60"/>
                          <wps:cNvSpPr txBox="1"/>
                          <wps:spPr>
                            <a:xfrm>
                              <a:off x="0" y="572494"/>
                              <a:ext cx="278305" cy="22263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48E0A6E" w14:textId="77777777" w:rsidR="00C53BE9" w:rsidRPr="003A7CED" w:rsidRDefault="00C53BE9" w:rsidP="00C53BE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Tekstni okvir 61"/>
                          <wps:cNvSpPr txBox="1"/>
                          <wps:spPr>
                            <a:xfrm>
                              <a:off x="898497" y="0"/>
                              <a:ext cx="278130" cy="2222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9CBBD72" w14:textId="77777777" w:rsidR="00C53BE9" w:rsidRPr="003A7CED" w:rsidRDefault="00C53BE9" w:rsidP="00C53BE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C84D220" id="Grupa 55" o:spid="_x0000_s1042" style="position:absolute;left:0;text-align:left;margin-left:21.55pt;margin-top:26.5pt;width:182.8pt;height:143.05pt;z-index:-251648000" coordsize="23213,1816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BXaW5k&#10;b3dzIFBob3RvIEVkaXRvciAxMC4wLjEwMDExLjE2Mzg0AFdpbmRvd3MgUGhvdG8gRWRpdG9yIDEw&#10;LjAuMTAwMTEuMTYzODQAMjAyMTowNzoxNCAxMzo1MTo0MwAABpADAAIAAAAUAAARHJAEAAIAAAAU&#10;AAARMJKRAAIAAAADNTEAAJKSAAIAAAADNTEAAKABAAMAAAABAAEAAOocAAcAAAgMAAAJEAAAAAAc&#10;6gAAAAg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8P3hwYWNr&#10;ZXQgZW5kPSd3Jz8+/9sAQwADAgIDAgIDAwMDBAMDBAUIBQUEBAUKBwcGCAwKDAwLCgsLDQ4SEA0O&#10;EQ4LCxAWEBETFBUVFQwPFxgWFBgSFBUU/9sAQwEDBAQFBAUJBQUJFA0LDRQUFBQUFBQUFBQUFBQU&#10;FBQUFBQUFBQUFBQUFBQUFBQUFBQUFBQUFBQUFBQUFBQUFBQU/8AAEQgBjAGO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">
                <v:shape id="Slika 56" o:spid="_x0000_s1043" type="#_x0000_t75" style="position:absolute;left:13517;width:9696;height:181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">
                  <v:imagedata r:id="rId40" o:title="" cropleft="30767f"/>
                </v:shape>
                <v:group id="Grupa 57" o:spid="_x0000_s1044" style="position:absolute;top:3578;width:12369;height:11927" coordsize="12369,119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<v:shape id="Slika 58" o:spid="_x0000_s1045" type="#_x0000_t75" style="position:absolute;left:3009;top:865;width:7683;height:11036;rotation:4173211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">
                    <v:imagedata r:id="rId40" o:title="" croptop="25708f" cropright="37981f"/>
                  </v:shape>
                  <v:shape id="Tekstni okvir 59" o:spid="_x0000_s1046" type="#_x0000_t202" style="position:absolute;left:6042;top:9700;width:2784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rS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DCfw9yX8ADl/AwAA//8DAFBLAQItABQABgAIAAAAIQDb4fbL7gAAAIUBAAATAAAAAAAAAAAA&#10;AAAAAAAAAABbQ29udGVudF9UeXBlc10ueG1sUEsBAi0AFAAGAAgAAAAhAFr0LFu/AAAAFQEAAAsA&#10;AAAAAAAAAAAAAAAAHwEAAF9yZWxzLy5yZWxzUEsBAi0AFAAGAAgAAAAhANNHCtLEAAAA2wAAAA8A&#10;AAAAAAAAAAAAAAAABwIAAGRycy9kb3ducmV2LnhtbFBLBQYAAAAAAwADALcAAAD4AgAAAAA=&#10;" filled="f" stroked="f" strokeweight=".5pt">
                    <v:textbox>
                      <w:txbxContent>
                        <w:p w14:paraId="0B808B80" w14:textId="77777777" w:rsidR="00C53BE9" w:rsidRPr="003A7CED" w:rsidRDefault="00C53BE9" w:rsidP="00C53BE9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3A7CED">
                            <w:rPr>
                              <w:sz w:val="16"/>
                              <w:szCs w:val="16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kstni okvir 60" o:spid="_x0000_s1047" type="#_x0000_t202" style="position:absolute;top:5724;width:2783;height:2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<v:textbox>
                      <w:txbxContent>
                        <w:p w14:paraId="548E0A6E" w14:textId="77777777" w:rsidR="00C53BE9" w:rsidRPr="003A7CED" w:rsidRDefault="00C53BE9" w:rsidP="00C53BE9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kstni okvir 61" o:spid="_x0000_s1048" type="#_x0000_t202" style="position:absolute;left:8984;width:2782;height:2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" filled="f" stroked="f" strokeweight=".5pt">
                    <v:textbox>
                      <w:txbxContent>
                        <w:p w14:paraId="09CBBD72" w14:textId="77777777" w:rsidR="00C53BE9" w:rsidRPr="003A7CED" w:rsidRDefault="00C53BE9" w:rsidP="00C53BE9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K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C53BE9">
        <w:rPr>
          <w:rFonts w:ascii="Calibri" w:eastAsia="Calibri" w:hAnsi="Calibri" w:cs="Calibri"/>
        </w:rPr>
        <w:t>Trokuti na slici su slični. Zapišite to matematičkim zapisom.</w:t>
      </w:r>
    </w:p>
    <w:p w14:paraId="0AD7429B" w14:textId="77777777" w:rsidR="00C53BE9" w:rsidRPr="00C53BE9" w:rsidRDefault="00C53BE9" w:rsidP="00C53BE9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7F22E815" w14:textId="77777777" w:rsidR="00C53BE9" w:rsidRPr="00C53BE9" w:rsidRDefault="00C53BE9" w:rsidP="00C53BE9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792E5B2C" w14:textId="77777777" w:rsidR="00C53BE9" w:rsidRPr="00C53BE9" w:rsidRDefault="00C53BE9" w:rsidP="00C53BE9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026C9668" w14:textId="77777777" w:rsidR="00C53BE9" w:rsidRPr="00C53BE9" w:rsidRDefault="00C53BE9" w:rsidP="00C53BE9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1AD2CB28" w14:textId="77777777" w:rsidR="00C53BE9" w:rsidRPr="00C53BE9" w:rsidRDefault="00C53BE9" w:rsidP="00C53BE9">
      <w:pPr>
        <w:spacing w:before="240" w:after="0" w:line="240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  <w:b/>
        </w:rPr>
        <w:t xml:space="preserve">Primjer 2:  </w:t>
      </w:r>
      <w:r w:rsidRPr="00C53BE9">
        <w:rPr>
          <w:rFonts w:ascii="Calibri" w:eastAsia="Calibri" w:hAnsi="Calibri" w:cs="Calibri"/>
        </w:rPr>
        <w:t>Zadaci za vršnjačko vrednovanje (Prilog A)</w:t>
      </w:r>
    </w:p>
    <w:p w14:paraId="23C879EE" w14:textId="77777777" w:rsidR="00C53BE9" w:rsidRPr="00C53BE9" w:rsidRDefault="00C53BE9" w:rsidP="00C53BE9">
      <w:pPr>
        <w:spacing w:before="240" w:after="0" w:line="240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  <w:sz w:val="36"/>
          <w:szCs w:val="36"/>
        </w:rPr>
        <w:t>●</w:t>
      </w:r>
      <w:r w:rsidRPr="00C53BE9">
        <w:rPr>
          <w:rFonts w:ascii="Calibri" w:eastAsia="Calibri" w:hAnsi="Calibri" w:cs="Calibri"/>
          <w:sz w:val="40"/>
          <w:szCs w:val="40"/>
        </w:rPr>
        <w:t xml:space="preserve"> </w:t>
      </w:r>
      <w:r w:rsidRPr="00C53BE9">
        <w:rPr>
          <w:rFonts w:ascii="Calibri" w:eastAsia="Calibri" w:hAnsi="Calibri" w:cs="Calibri"/>
        </w:rPr>
        <w:t>Pitanja:</w:t>
      </w:r>
    </w:p>
    <w:p w14:paraId="5CFA5303" w14:textId="77777777" w:rsidR="00C53BE9" w:rsidRPr="00C53BE9" w:rsidRDefault="00C53BE9" w:rsidP="00C53BE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Jesu li trokuti kojima su stranice duljine 30, 28, 22 i 56, 60 i 45 slični? Obrazložite.</w:t>
      </w:r>
    </w:p>
    <w:p w14:paraId="0A4F72BC" w14:textId="77777777" w:rsidR="00C53BE9" w:rsidRPr="00C53BE9" w:rsidRDefault="00C53BE9" w:rsidP="00C53BE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Zadan je trokut Δ</w:t>
      </w:r>
      <w:r w:rsidRPr="00C53BE9">
        <w:rPr>
          <w:rFonts w:ascii="Calibri" w:eastAsia="Calibri" w:hAnsi="Calibri" w:cs="Calibri"/>
          <w:i/>
          <w:iCs/>
        </w:rPr>
        <w:t>ABC</w:t>
      </w:r>
      <w:r w:rsidRPr="00C53BE9">
        <w:rPr>
          <w:rFonts w:ascii="Calibri" w:eastAsia="Calibri" w:hAnsi="Calibri" w:cs="Calibri"/>
        </w:rPr>
        <w:t xml:space="preserve"> s duljinama stranica </w:t>
      </w:r>
      <w:r w:rsidRPr="00C53BE9">
        <w:rPr>
          <w:rFonts w:ascii="Calibri" w:eastAsia="Calibri" w:hAnsi="Calibri" w:cs="Calibri"/>
          <w:i/>
          <w:iCs/>
        </w:rPr>
        <w:t>a</w:t>
      </w:r>
      <w:r w:rsidRPr="00C53BE9">
        <w:rPr>
          <w:rFonts w:ascii="Calibri" w:eastAsia="Calibri" w:hAnsi="Calibri" w:cs="Calibri"/>
        </w:rPr>
        <w:t xml:space="preserve"> = 2. 1 cm, </w:t>
      </w:r>
      <w:r w:rsidRPr="00C53BE9">
        <w:rPr>
          <w:rFonts w:ascii="Calibri" w:eastAsia="Calibri" w:hAnsi="Calibri" w:cs="Calibri"/>
          <w:i/>
          <w:iCs/>
        </w:rPr>
        <w:t>b</w:t>
      </w:r>
      <w:r w:rsidRPr="00C53BE9">
        <w:rPr>
          <w:rFonts w:ascii="Calibri" w:eastAsia="Calibri" w:hAnsi="Calibri" w:cs="Calibri"/>
        </w:rPr>
        <w:t xml:space="preserve"> = 3.6 cm i </w:t>
      </w:r>
      <w:r w:rsidRPr="00C53BE9">
        <w:rPr>
          <w:rFonts w:ascii="Calibri" w:eastAsia="Calibri" w:hAnsi="Calibri" w:cs="Calibri"/>
          <w:i/>
          <w:iCs/>
        </w:rPr>
        <w:t>c</w:t>
      </w:r>
      <w:r w:rsidRPr="00C53BE9">
        <w:rPr>
          <w:rFonts w:ascii="Calibri" w:eastAsia="Calibri" w:hAnsi="Calibri" w:cs="Calibri"/>
        </w:rPr>
        <w:t xml:space="preserve"> = 4.4 cm.</w:t>
      </w:r>
    </w:p>
    <w:p w14:paraId="24F14534" w14:textId="77777777" w:rsidR="00C53BE9" w:rsidRPr="00C53BE9" w:rsidRDefault="00C53BE9" w:rsidP="00C53BE9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Izračunajte duljine stranica njemu sličnog trokuta ΔDEF ako je koeficijent sličnosti   </w:t>
      </w:r>
      <w:r w:rsidRPr="00C53BE9">
        <w:rPr>
          <w:rFonts w:ascii="Calibri" w:eastAsia="Calibri" w:hAnsi="Calibri" w:cs="Calibri"/>
          <w:i/>
          <w:iCs/>
        </w:rPr>
        <w:t>k</w:t>
      </w:r>
      <w:r w:rsidRPr="00C53BE9">
        <w:rPr>
          <w:rFonts w:ascii="Calibri" w:eastAsia="Calibri" w:hAnsi="Calibri" w:cs="Calibri"/>
        </w:rPr>
        <w:t xml:space="preserve"> = 3.</w:t>
      </w:r>
    </w:p>
    <w:p w14:paraId="56F8AA7D" w14:textId="77777777" w:rsidR="00C53BE9" w:rsidRPr="00C53BE9" w:rsidRDefault="00C53BE9" w:rsidP="00C53BE9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2576" behindDoc="0" locked="0" layoutInCell="1" allowOverlap="1" wp14:anchorId="1C7026E9" wp14:editId="15917A5C">
            <wp:simplePos x="0" y="0"/>
            <wp:positionH relativeFrom="column">
              <wp:posOffset>558165</wp:posOffset>
            </wp:positionH>
            <wp:positionV relativeFrom="paragraph">
              <wp:posOffset>354965</wp:posOffset>
            </wp:positionV>
            <wp:extent cx="2114550" cy="1670050"/>
            <wp:effectExtent l="0" t="0" r="0" b="6350"/>
            <wp:wrapNone/>
            <wp:docPr id="101" name="Slika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3BE9">
        <w:rPr>
          <w:rFonts w:ascii="Calibri" w:eastAsia="Calibri" w:hAnsi="Calibri" w:cs="Calibri"/>
        </w:rPr>
        <w:t>Za par sličnih trokuta pronađite veličine koje su nepoznate.</w:t>
      </w:r>
    </w:p>
    <w:p w14:paraId="1CB16C02" w14:textId="77777777" w:rsidR="00C53BE9" w:rsidRPr="00C53BE9" w:rsidRDefault="00C53BE9" w:rsidP="00C53BE9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5D894019" w14:textId="77777777" w:rsidR="00C53BE9" w:rsidRPr="00C53BE9" w:rsidRDefault="00C53BE9" w:rsidP="00C53BE9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756CE1D6" w14:textId="77777777" w:rsidR="00C53BE9" w:rsidRPr="00C53BE9" w:rsidRDefault="00C53BE9" w:rsidP="00C53BE9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6D20B804" w14:textId="77777777" w:rsidR="00C53BE9" w:rsidRPr="00C53BE9" w:rsidRDefault="00C53BE9" w:rsidP="00C53BE9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1B40533D" w14:textId="77777777" w:rsidR="00C53BE9" w:rsidRPr="00C53BE9" w:rsidRDefault="00C53BE9" w:rsidP="00C53BE9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0DC6004A" w14:textId="77777777" w:rsidR="00C53BE9" w:rsidRPr="00C53BE9" w:rsidRDefault="00C53BE9" w:rsidP="00C53BE9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0005C20C" w14:textId="77777777" w:rsidR="00C53BE9" w:rsidRPr="00C53BE9" w:rsidRDefault="00C53BE9" w:rsidP="00C53BE9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77F1EB72" w14:textId="77777777" w:rsidR="00C53BE9" w:rsidRPr="00C53BE9" w:rsidRDefault="00C53BE9" w:rsidP="00C53BE9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16E27140" w14:textId="77777777" w:rsidR="00C53BE9" w:rsidRPr="00C53BE9" w:rsidRDefault="00C53BE9" w:rsidP="00C53BE9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081F56D5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C53BE9">
        <w:rPr>
          <w:rFonts w:ascii="Calibri" w:eastAsia="Calibri" w:hAnsi="Calibri" w:cs="Calibri"/>
          <w:sz w:val="40"/>
          <w:szCs w:val="40"/>
        </w:rPr>
        <w:t xml:space="preserve"> </w:t>
      </w:r>
      <w:r w:rsidRPr="00C53BE9">
        <w:rPr>
          <w:rFonts w:ascii="Calibri" w:eastAsia="Calibri" w:hAnsi="Calibri" w:cs="Calibri"/>
        </w:rPr>
        <w:t xml:space="preserve">Pitanja: </w:t>
      </w:r>
    </w:p>
    <w:p w14:paraId="3552CDCC" w14:textId="77777777" w:rsidR="00C53BE9" w:rsidRPr="00C53BE9" w:rsidRDefault="00C53BE9" w:rsidP="00C53BE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Jesu li trokuti kojima su stranice duljine 40, 28, 32 i 80, 100 i 70 slični? Obrazložite.</w:t>
      </w:r>
    </w:p>
    <w:p w14:paraId="44ADC93A" w14:textId="77777777" w:rsidR="00C53BE9" w:rsidRPr="00C53BE9" w:rsidRDefault="00C53BE9" w:rsidP="00C53BE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Zadan je trokut Δ</w:t>
      </w:r>
      <w:r w:rsidRPr="00C53BE9">
        <w:rPr>
          <w:rFonts w:ascii="Calibri" w:eastAsia="Calibri" w:hAnsi="Calibri" w:cs="Calibri"/>
          <w:i/>
          <w:iCs/>
        </w:rPr>
        <w:t>ABC</w:t>
      </w:r>
      <w:r w:rsidRPr="00C53BE9">
        <w:rPr>
          <w:rFonts w:ascii="Calibri" w:eastAsia="Calibri" w:hAnsi="Calibri" w:cs="Calibri"/>
        </w:rPr>
        <w:t xml:space="preserve"> s duljinama stranica </w:t>
      </w:r>
      <w:r w:rsidRPr="00C53BE9">
        <w:rPr>
          <w:rFonts w:ascii="Calibri" w:eastAsia="Calibri" w:hAnsi="Calibri" w:cs="Calibri"/>
          <w:i/>
          <w:iCs/>
        </w:rPr>
        <w:t>a</w:t>
      </w:r>
      <w:r w:rsidRPr="00C53BE9">
        <w:rPr>
          <w:rFonts w:ascii="Calibri" w:eastAsia="Calibri" w:hAnsi="Calibri" w:cs="Calibri"/>
        </w:rPr>
        <w:t xml:space="preserve"> = 4. 1 cm, </w:t>
      </w:r>
      <w:r w:rsidRPr="00C53BE9">
        <w:rPr>
          <w:rFonts w:ascii="Calibri" w:eastAsia="Calibri" w:hAnsi="Calibri" w:cs="Calibri"/>
          <w:i/>
          <w:iCs/>
        </w:rPr>
        <w:t>b</w:t>
      </w:r>
      <w:r w:rsidRPr="00C53BE9">
        <w:rPr>
          <w:rFonts w:ascii="Calibri" w:eastAsia="Calibri" w:hAnsi="Calibri" w:cs="Calibri"/>
        </w:rPr>
        <w:t xml:space="preserve"> = 3.6 cm i </w:t>
      </w:r>
      <w:r w:rsidRPr="00C53BE9">
        <w:rPr>
          <w:rFonts w:ascii="Calibri" w:eastAsia="Calibri" w:hAnsi="Calibri" w:cs="Calibri"/>
          <w:i/>
          <w:iCs/>
        </w:rPr>
        <w:t>c</w:t>
      </w:r>
      <w:r w:rsidRPr="00C53BE9">
        <w:rPr>
          <w:rFonts w:ascii="Calibri" w:eastAsia="Calibri" w:hAnsi="Calibri" w:cs="Calibri"/>
        </w:rPr>
        <w:t xml:space="preserve"> = 5.2 cm.</w:t>
      </w:r>
    </w:p>
    <w:p w14:paraId="5A0D7FCC" w14:textId="77777777" w:rsidR="00C53BE9" w:rsidRPr="00C53BE9" w:rsidRDefault="00C53BE9" w:rsidP="00C53BE9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Izračunajte duljine stranica njemu sličnog trokuta ΔDEF ako je koeficijent sličnosti   </w:t>
      </w:r>
      <w:r w:rsidRPr="00C53BE9">
        <w:rPr>
          <w:rFonts w:ascii="Calibri" w:eastAsia="Calibri" w:hAnsi="Calibri" w:cs="Calibri"/>
          <w:i/>
          <w:iCs/>
        </w:rPr>
        <w:t>k</w:t>
      </w:r>
      <w:r w:rsidRPr="00C53BE9">
        <w:rPr>
          <w:rFonts w:ascii="Calibri" w:eastAsia="Calibri" w:hAnsi="Calibri" w:cs="Calibri"/>
        </w:rPr>
        <w:t xml:space="preserve"> = 4.</w:t>
      </w:r>
    </w:p>
    <w:p w14:paraId="52ECAB1F" w14:textId="77777777" w:rsidR="00C53BE9" w:rsidRPr="00C53BE9" w:rsidRDefault="00C53BE9" w:rsidP="00C53BE9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Za par sličnih trokuta pronađite veličine koje su nepoznate.</w:t>
      </w:r>
    </w:p>
    <w:p w14:paraId="5C6DA152" w14:textId="77777777" w:rsidR="00C53BE9" w:rsidRPr="00C53BE9" w:rsidRDefault="00C53BE9" w:rsidP="00C53BE9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3600" behindDoc="1" locked="0" layoutInCell="1" allowOverlap="1" wp14:anchorId="090FDA5E" wp14:editId="4038EB71">
            <wp:simplePos x="0" y="0"/>
            <wp:positionH relativeFrom="column">
              <wp:posOffset>127635</wp:posOffset>
            </wp:positionH>
            <wp:positionV relativeFrom="paragraph">
              <wp:posOffset>63721</wp:posOffset>
            </wp:positionV>
            <wp:extent cx="2964338" cy="1017767"/>
            <wp:effectExtent l="0" t="0" r="7620" b="0"/>
            <wp:wrapNone/>
            <wp:docPr id="103" name="Slika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4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4338" cy="1017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D2B78E" w14:textId="77777777" w:rsidR="00C53BE9" w:rsidRPr="00C53BE9" w:rsidRDefault="00C53BE9" w:rsidP="00C53BE9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52D8AA96" w14:textId="77777777" w:rsidR="00C53BE9" w:rsidRPr="00C53BE9" w:rsidRDefault="00C53BE9" w:rsidP="00C53BE9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5D151AD3" w14:textId="77777777" w:rsidR="00C53BE9" w:rsidRPr="00C53BE9" w:rsidRDefault="00C53BE9" w:rsidP="00C53BE9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0DB304CB" w14:textId="77777777" w:rsidR="00C53BE9" w:rsidRPr="00C53BE9" w:rsidRDefault="00C53BE9" w:rsidP="00C53BE9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27CBA80E" w14:textId="77777777" w:rsidR="00C53BE9" w:rsidRPr="00C53BE9" w:rsidRDefault="00C53BE9" w:rsidP="00C53BE9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4AFADF6D" w14:textId="77777777" w:rsidR="00C53BE9" w:rsidRPr="00C53BE9" w:rsidRDefault="00C53BE9" w:rsidP="00C53BE9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155A373C" w14:textId="77777777" w:rsidR="00C53BE9" w:rsidRPr="00C53BE9" w:rsidRDefault="00C53BE9" w:rsidP="00C53BE9">
      <w:pPr>
        <w:spacing w:after="200" w:line="240" w:lineRule="auto"/>
        <w:rPr>
          <w:rFonts w:ascii="Calibri" w:eastAsia="Calibri" w:hAnsi="Calibri" w:cs="Calibri"/>
          <w:b/>
        </w:rPr>
      </w:pPr>
    </w:p>
    <w:p w14:paraId="4105BC15" w14:textId="77777777" w:rsidR="00C53BE9" w:rsidRPr="00C53BE9" w:rsidRDefault="00C53BE9" w:rsidP="00C53BE9">
      <w:pPr>
        <w:spacing w:after="200" w:line="240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lastRenderedPageBreak/>
        <w:t xml:space="preserve">Primjer 3:  </w:t>
      </w:r>
      <w:r w:rsidRPr="00C53BE9">
        <w:rPr>
          <w:rFonts w:ascii="Calibri" w:eastAsia="Calibri" w:hAnsi="Calibri" w:cs="Calibri"/>
        </w:rPr>
        <w:t>Lista za samoprocjenu 1 (Prilog B)</w:t>
      </w:r>
    </w:p>
    <w:p w14:paraId="140D4FD1" w14:textId="77777777" w:rsidR="00C53BE9" w:rsidRPr="00C53BE9" w:rsidRDefault="00C53BE9" w:rsidP="00C53BE9">
      <w:pPr>
        <w:spacing w:after="0" w:line="240" w:lineRule="auto"/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Calibri"/>
          <w:bCs/>
        </w:rPr>
        <w:t>Tvrdnje:</w:t>
      </w:r>
    </w:p>
    <w:p w14:paraId="5DBBC4C3" w14:textId="77777777" w:rsidR="00C53BE9" w:rsidRPr="00C53BE9" w:rsidRDefault="00C53BE9" w:rsidP="00C53BE9">
      <w:pPr>
        <w:numPr>
          <w:ilvl w:val="0"/>
          <w:numId w:val="13"/>
        </w:numPr>
        <w:spacing w:after="0" w:line="276" w:lineRule="auto"/>
        <w:ind w:left="709"/>
        <w:contextualSpacing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Cs/>
        </w:rPr>
        <w:t>Određujem koeficijent sličnosti mnogokuta.</w:t>
      </w:r>
    </w:p>
    <w:p w14:paraId="077863C1" w14:textId="77777777" w:rsidR="00C53BE9" w:rsidRPr="00C53BE9" w:rsidRDefault="00C53BE9" w:rsidP="00C53BE9">
      <w:pPr>
        <w:numPr>
          <w:ilvl w:val="0"/>
          <w:numId w:val="13"/>
        </w:numPr>
        <w:spacing w:after="0" w:line="276" w:lineRule="auto"/>
        <w:ind w:left="709"/>
        <w:contextualSpacing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Cs/>
        </w:rPr>
        <w:t xml:space="preserve">Izračunavam nepoznatu duljinu stranice kvadrata ako je zadana duljina stranice njemu sličnoga kvadrata i koeficijent sličnosti. </w:t>
      </w:r>
    </w:p>
    <w:p w14:paraId="3097A0B5" w14:textId="77777777" w:rsidR="00C53BE9" w:rsidRPr="00C53BE9" w:rsidRDefault="00C53BE9" w:rsidP="00C53BE9">
      <w:pPr>
        <w:numPr>
          <w:ilvl w:val="0"/>
          <w:numId w:val="13"/>
        </w:numPr>
        <w:tabs>
          <w:tab w:val="left" w:pos="284"/>
        </w:tabs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4624" behindDoc="1" locked="0" layoutInCell="1" allowOverlap="1" wp14:anchorId="62AD16BB" wp14:editId="254DE51E">
            <wp:simplePos x="0" y="0"/>
            <wp:positionH relativeFrom="column">
              <wp:posOffset>2660457</wp:posOffset>
            </wp:positionH>
            <wp:positionV relativeFrom="paragraph">
              <wp:posOffset>173438</wp:posOffset>
            </wp:positionV>
            <wp:extent cx="3778885" cy="1431925"/>
            <wp:effectExtent l="0" t="0" r="0" b="0"/>
            <wp:wrapNone/>
            <wp:docPr id="105" name="Slika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8885" cy="143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3BE9">
        <w:rPr>
          <w:rFonts w:ascii="Calibri" w:eastAsia="Calibri" w:hAnsi="Calibri" w:cs="Calibri"/>
          <w:bCs/>
        </w:rPr>
        <w:t>Uvećavam / umanjujem mnogokut.</w:t>
      </w:r>
    </w:p>
    <w:p w14:paraId="43FCFF12" w14:textId="77777777" w:rsidR="00C53BE9" w:rsidRPr="00C53BE9" w:rsidRDefault="00C53BE9" w:rsidP="00C53BE9">
      <w:pPr>
        <w:spacing w:after="200" w:line="240" w:lineRule="auto"/>
        <w:rPr>
          <w:rFonts w:ascii="Calibri" w:eastAsia="Calibri" w:hAnsi="Calibri" w:cs="Calibri"/>
          <w:b/>
        </w:rPr>
      </w:pPr>
    </w:p>
    <w:p w14:paraId="5BD21BAC" w14:textId="77777777" w:rsidR="00C53BE9" w:rsidRPr="00C53BE9" w:rsidRDefault="00C53BE9" w:rsidP="00C53BE9">
      <w:pPr>
        <w:spacing w:after="200" w:line="240" w:lineRule="auto"/>
        <w:rPr>
          <w:rFonts w:ascii="Calibri" w:eastAsia="Calibri" w:hAnsi="Calibri" w:cs="Calibri"/>
          <w:b/>
        </w:rPr>
      </w:pPr>
    </w:p>
    <w:p w14:paraId="267C6FED" w14:textId="77777777" w:rsidR="00C53BE9" w:rsidRPr="00C53BE9" w:rsidRDefault="00C53BE9" w:rsidP="00C53BE9">
      <w:pPr>
        <w:spacing w:after="200" w:line="240" w:lineRule="auto"/>
        <w:rPr>
          <w:rFonts w:ascii="Calibri" w:eastAsia="Calibri" w:hAnsi="Calibri" w:cs="Calibri"/>
          <w:b/>
        </w:rPr>
      </w:pPr>
    </w:p>
    <w:p w14:paraId="0EDE93CB" w14:textId="77777777" w:rsidR="00C53BE9" w:rsidRPr="00C53BE9" w:rsidRDefault="00C53BE9" w:rsidP="00C53BE9">
      <w:pPr>
        <w:spacing w:after="200" w:line="240" w:lineRule="auto"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  <w:b/>
        </w:rPr>
        <w:t>Vrednovanje za učenje</w:t>
      </w:r>
    </w:p>
    <w:p w14:paraId="0BD88B2C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  <w:b/>
        </w:rPr>
        <w:t xml:space="preserve">Primjer 1:  </w:t>
      </w:r>
      <w:r w:rsidRPr="00C53BE9">
        <w:rPr>
          <w:rFonts w:ascii="Calibri" w:eastAsia="Calibri" w:hAnsi="Calibri" w:cs="Calibri"/>
        </w:rPr>
        <w:t>Kviz (Prilog D)</w:t>
      </w:r>
    </w:p>
    <w:p w14:paraId="0D5FC1D9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Tvrdnje:</w:t>
      </w:r>
    </w:p>
    <w:p w14:paraId="2D9C516A" w14:textId="77777777" w:rsidR="00C53BE9" w:rsidRPr="00C53BE9" w:rsidRDefault="00C53BE9" w:rsidP="00C53BE9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Nacrtani likovi su slični.</w:t>
      </w:r>
    </w:p>
    <w:p w14:paraId="60EC1018" w14:textId="77777777" w:rsidR="00C53BE9" w:rsidRPr="00C53BE9" w:rsidRDefault="00C53BE9" w:rsidP="00C53BE9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385B79EE" wp14:editId="2861649F">
                <wp:simplePos x="0" y="0"/>
                <wp:positionH relativeFrom="column">
                  <wp:posOffset>776495</wp:posOffset>
                </wp:positionH>
                <wp:positionV relativeFrom="paragraph">
                  <wp:posOffset>31750</wp:posOffset>
                </wp:positionV>
                <wp:extent cx="1102183" cy="504000"/>
                <wp:effectExtent l="19050" t="0" r="41275" b="10795"/>
                <wp:wrapNone/>
                <wp:docPr id="62" name="Grupa 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2183" cy="504000"/>
                          <a:chOff x="0" y="0"/>
                          <a:chExt cx="1102183" cy="504000"/>
                        </a:xfrm>
                      </wpg:grpSpPr>
                      <wps:wsp>
                        <wps:cNvPr id="63" name="Šesterokut 63"/>
                        <wps:cNvSpPr>
                          <a:spLocks noChangeAspect="1"/>
                        </wps:cNvSpPr>
                        <wps:spPr>
                          <a:xfrm>
                            <a:off x="0" y="0"/>
                            <a:ext cx="547200" cy="504000"/>
                          </a:xfrm>
                          <a:prstGeom prst="hexagon">
                            <a:avLst>
                              <a:gd name="adj" fmla="val 28158"/>
                              <a:gd name="vf" fmla="val 115470"/>
                            </a:avLst>
                          </a:prstGeom>
                          <a:solidFill>
                            <a:srgbClr val="FFC000"/>
                          </a:solidFill>
                          <a:ln w="12700" cap="flat" cmpd="sng" algn="ctr">
                            <a:solidFill>
                              <a:srgbClr val="FFC000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Šesterokut 64"/>
                        <wps:cNvSpPr>
                          <a:spLocks noChangeAspect="1"/>
                        </wps:cNvSpPr>
                        <wps:spPr>
                          <a:xfrm>
                            <a:off x="771276" y="198782"/>
                            <a:ext cx="330907" cy="304773"/>
                          </a:xfrm>
                          <a:prstGeom prst="hexagon">
                            <a:avLst>
                              <a:gd name="adj" fmla="val 28158"/>
                              <a:gd name="vf" fmla="val 115470"/>
                            </a:avLst>
                          </a:prstGeom>
                          <a:solidFill>
                            <a:srgbClr val="5B9BD5"/>
                          </a:solidFill>
                          <a:ln w="12700" cap="flat" cmpd="sng" algn="ctr">
                            <a:solidFill>
                              <a:srgbClr val="5B9BD5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EC7FACB" id="Grupa 62" o:spid="_x0000_s1026" style="position:absolute;margin-left:61.15pt;margin-top:2.5pt;width:86.8pt;height:39.7pt;z-index:251670528" coordsize="11021,5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">
                <v:shapetype id="_x0000_t9" coordsize="21600,21600" o:spt="9" adj="5400" path="m@0,l,10800@0,21600@1,21600,21600,10800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</v:formulas>
                  <v:path gradientshapeok="t" o:connecttype="rect" textboxrect="1800,1800,19800,19800;3600,3600,18000,18000;6300,6300,15300,15300"/>
                  <v:handles>
                    <v:h position="#0,topLeft" xrange="0,10800"/>
                  </v:handles>
                </v:shapetype>
                <v:shape id="Šesterokut 63" o:spid="_x0000_s1027" type="#_x0000_t9" style="position:absolute;width:5472;height:50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" adj="5602" fillcolor="#ffc000" strokecolor="#bc8c00" strokeweight="1pt">
                  <v:path arrowok="t"/>
                  <o:lock v:ext="edit" aspectratio="t"/>
                </v:shape>
                <v:shape id="Šesterokut 64" o:spid="_x0000_s1028" type="#_x0000_t9" style="position:absolute;left:7712;top:1987;width:3309;height:3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" adj="5602" fillcolor="#5b9bd5" strokecolor="#41719c" strokeweight="1pt">
                  <v:path arrowok="t"/>
                  <o:lock v:ext="edit" aspectratio="t"/>
                </v:shape>
              </v:group>
            </w:pict>
          </mc:Fallback>
        </mc:AlternateContent>
      </w:r>
    </w:p>
    <w:p w14:paraId="5B325896" w14:textId="77777777" w:rsidR="00C53BE9" w:rsidRPr="00C53BE9" w:rsidRDefault="00C53BE9" w:rsidP="00C53BE9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357D539A" w14:textId="77777777" w:rsidR="00C53BE9" w:rsidRPr="00C53BE9" w:rsidRDefault="00C53BE9" w:rsidP="00C53BE9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23FCFE02" w14:textId="77777777" w:rsidR="00C53BE9" w:rsidRPr="00C53BE9" w:rsidRDefault="00C53BE9" w:rsidP="00C53BE9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  <w:position w:val="-4"/>
        </w:rPr>
        <w:object w:dxaOrig="200" w:dyaOrig="200" w14:anchorId="472B8299">
          <v:shape id="_x0000_i1036" type="#_x0000_t75" style="width:9.75pt;height:9.75pt" o:ole="">
            <v:imagedata r:id="rId46" o:title=""/>
          </v:shape>
          <o:OLEObject Type="Embed" ProgID="Equation.DSMT4" ShapeID="_x0000_i1036" DrawAspect="Content" ObjectID="_1693492224" r:id="rId47"/>
        </w:object>
      </w:r>
      <w:r w:rsidRPr="00C53BE9">
        <w:rPr>
          <w:rFonts w:ascii="Calibri" w:eastAsia="Calibri" w:hAnsi="Calibri" w:cs="Calibri"/>
        </w:rPr>
        <w:t xml:space="preserve">  je simbol za sličnost.</w:t>
      </w:r>
    </w:p>
    <w:p w14:paraId="3BA95C02" w14:textId="77777777" w:rsidR="00C53BE9" w:rsidRPr="00C53BE9" w:rsidRDefault="00C53BE9" w:rsidP="00C53BE9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Myriad Pro"/>
          <w:color w:val="000000"/>
        </w:rPr>
        <w:t>Dva su trokuta slična ako su im odgovarajući kutovi sukladni, a duljine odgovarajućih stranica proporcionalne.</w:t>
      </w:r>
    </w:p>
    <w:p w14:paraId="6B3B84ED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</w:rPr>
      </w:pPr>
    </w:p>
    <w:p w14:paraId="65676DE2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Zadatci:</w:t>
      </w:r>
    </w:p>
    <w:p w14:paraId="4BEF659F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71552" behindDoc="1" locked="0" layoutInCell="1" allowOverlap="1" wp14:anchorId="3B5DF457" wp14:editId="1E737983">
                <wp:simplePos x="0" y="0"/>
                <wp:positionH relativeFrom="column">
                  <wp:posOffset>57785</wp:posOffset>
                </wp:positionH>
                <wp:positionV relativeFrom="paragraph">
                  <wp:posOffset>139872</wp:posOffset>
                </wp:positionV>
                <wp:extent cx="2488541" cy="1187590"/>
                <wp:effectExtent l="0" t="0" r="45720" b="203200"/>
                <wp:wrapNone/>
                <wp:docPr id="65" name="Grupa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88541" cy="1187590"/>
                          <a:chOff x="0" y="31804"/>
                          <a:chExt cx="2488541" cy="1187590"/>
                        </a:xfrm>
                      </wpg:grpSpPr>
                      <pic:pic xmlns:pic="http://schemas.openxmlformats.org/drawingml/2006/picture">
                        <pic:nvPicPr>
                          <pic:cNvPr id="66" name="Slika 6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627" t="6100" r="2853" b="6036"/>
                          <a:stretch/>
                        </pic:blipFill>
                        <pic:spPr bwMode="auto">
                          <a:xfrm>
                            <a:off x="0" y="111319"/>
                            <a:ext cx="1494790" cy="1108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67" name="Grupa 67"/>
                        <wpg:cNvGrpSpPr/>
                        <wpg:grpSpPr>
                          <a:xfrm>
                            <a:off x="1318095" y="31804"/>
                            <a:ext cx="1170446" cy="1184359"/>
                            <a:chOff x="0" y="31804"/>
                            <a:chExt cx="1170446" cy="1184359"/>
                          </a:xfrm>
                        </wpg:grpSpPr>
                        <pic:pic xmlns:pic="http://schemas.openxmlformats.org/drawingml/2006/picture">
                          <pic:nvPicPr>
                            <pic:cNvPr id="68" name="Slika 68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963" r="59055" b="35983"/>
                            <a:stretch/>
                          </pic:blipFill>
                          <pic:spPr bwMode="auto">
                            <a:xfrm rot="13317915">
                              <a:off x="0" y="354165"/>
                              <a:ext cx="1070610" cy="8089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69" name="Tekstni okvir 69"/>
                          <wps:cNvSpPr txBox="1"/>
                          <wps:spPr>
                            <a:xfrm>
                              <a:off x="264215" y="31804"/>
                              <a:ext cx="278077" cy="2222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F3F68DA" w14:textId="77777777" w:rsidR="00C53BE9" w:rsidRPr="003A7CED" w:rsidRDefault="00C53BE9" w:rsidP="00C53BE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" name="Tekstni okvir 70"/>
                          <wps:cNvSpPr txBox="1"/>
                          <wps:spPr>
                            <a:xfrm>
                              <a:off x="892369" y="938254"/>
                              <a:ext cx="278077" cy="2222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F7E2638" w14:textId="77777777" w:rsidR="00C53BE9" w:rsidRPr="003A7CED" w:rsidRDefault="00C53BE9" w:rsidP="00C53BE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1" name="Tekstni okvir 71"/>
                          <wps:cNvSpPr txBox="1"/>
                          <wps:spPr>
                            <a:xfrm>
                              <a:off x="264215" y="993913"/>
                              <a:ext cx="277495" cy="2222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C6FF766" w14:textId="77777777" w:rsidR="00C53BE9" w:rsidRPr="003A7CED" w:rsidRDefault="00C53BE9" w:rsidP="00C53BE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B5DF457" id="Grupa 65" o:spid="_x0000_s1049" style="position:absolute;margin-left:4.55pt;margin-top:11pt;width:195.95pt;height:93.5pt;z-index:-251644928;mso-width-relative:margin;mso-height-relative:margin" coordorigin=",318" coordsize="24885,1187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FdpbmRvd3MgUGhvdG8gRWRpdG9yIDEwLjAuMTAwMTEuMTYzODQAV2luZG93cyBQ&#10;aG90byBFZGl0b3IgMTAuMC4xMDAxMS4xNjM4NAAyMDIxOjA3OjE0IDE1OjIyOjIyAAAGkAMAAgAA&#10;ABQAABEckAQAAgAAABQAABEwkpEAAgAAAAMzOQAAkpIAAgAAAAMzOQAAoAEAAwAAAAEAAQAA6hwA&#10;BwAACAwAAAkQAAAAABzqAAAAC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PD94cGFj&#10;a2V0IGVuZD0ndyc/Pv/bAEMAAwICAwICAwMDAwQDAwQFCAUFBAQFCgcHBggMCgwMCwoLCw0OEhAN&#10;DhEOCwsQFhARExQVFRUMDxcYFhQYEhQVFP/bAEMBAwQEBQQFCQUFCRQNCw0UFBQUFBQUFBQUFBQU&#10;FBQUFBQUFBQUFBQUFBQUFBQUFBQUFBQUFBQUFBQUFBQUFBQUFP/AABEIAQ0CS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">
                <v:shape id="Slika 66" o:spid="_x0000_s1050" type="#_x0000_t75" style="position:absolute;top:1113;width:14947;height:110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">
                  <v:imagedata r:id="rId49" o:title="" croptop="3998f" cropbottom="3956f" cropleft="27936f" cropright="1870f"/>
                </v:shape>
                <v:group id="Grupa 67" o:spid="_x0000_s1051" style="position:absolute;left:13180;top:318;width:11705;height:11843" coordorigin=",318" coordsize="11704,118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<v:shape id="Slika 68" o:spid="_x0000_s1052" type="#_x0000_t75" style="position:absolute;top:3541;width:10706;height:8090;rotation:-9046245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">
                    <v:imagedata r:id="rId49" o:title="" cropbottom="23582f" cropleft="1286f" cropright="38702f"/>
                  </v:shape>
                  <v:shape id="Tekstni okvir 69" o:spid="_x0000_s1053" type="#_x0000_t202" style="position:absolute;left:2642;top:318;width:2780;height:2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  <v:textbox>
                      <w:txbxContent>
                        <w:p w14:paraId="7F3F68DA" w14:textId="77777777" w:rsidR="00C53BE9" w:rsidRPr="003A7CED" w:rsidRDefault="00C53BE9" w:rsidP="00C53BE9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kstni okvir 70" o:spid="_x0000_s1054" type="#_x0000_t202" style="position:absolute;left:8923;top:9382;width:2781;height:2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P8v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vrwJfwAmfwBAAD//wMAUEsBAi0AFAAGAAgAAAAhANvh9svuAAAAhQEAABMAAAAAAAAAAAAA&#10;AAAAAAAAAFtDb250ZW50X1R5cGVzXS54bWxQSwECLQAUAAYACAAAACEAWvQsW78AAAAVAQAACwAA&#10;AAAAAAAAAAAAAAAfAQAAX3JlbHMvLnJlbHNQSwECLQAUAAYACAAAACEACcj/L8MAAADbAAAADwAA&#10;AAAAAAAAAAAAAAAHAgAAZHJzL2Rvd25yZXYueG1sUEsFBgAAAAADAAMAtwAAAPcCAAAAAA==&#10;" filled="f" stroked="f" strokeweight=".5pt">
                    <v:textbox>
                      <w:txbxContent>
                        <w:p w14:paraId="0F7E2638" w14:textId="77777777" w:rsidR="00C53BE9" w:rsidRPr="003A7CED" w:rsidRDefault="00C53BE9" w:rsidP="00C53BE9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S</w:t>
                          </w:r>
                        </w:p>
                      </w:txbxContent>
                    </v:textbox>
                  </v:shape>
                  <v:shape id="Tekstni okvir 71" o:spid="_x0000_s1055" type="#_x0000_t202" style="position:absolute;left:2642;top:9939;width:2775;height:2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" filled="f" stroked="f" strokeweight=".5pt">
                    <v:textbox>
                      <w:txbxContent>
                        <w:p w14:paraId="3C6FF766" w14:textId="77777777" w:rsidR="00C53BE9" w:rsidRPr="003A7CED" w:rsidRDefault="00C53BE9" w:rsidP="00C53BE9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C53BE9">
        <w:rPr>
          <w:rFonts w:ascii="Calibri" w:eastAsia="Calibri" w:hAnsi="Calibri" w:cs="Calibri"/>
        </w:rPr>
        <w:t>Na slici je par sličnih trokuta.</w:t>
      </w:r>
    </w:p>
    <w:p w14:paraId="3A1A5B88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</w:rPr>
      </w:pPr>
    </w:p>
    <w:p w14:paraId="203630EC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</w:rPr>
      </w:pPr>
    </w:p>
    <w:p w14:paraId="59FF9045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</w:rPr>
      </w:pPr>
    </w:p>
    <w:p w14:paraId="3C4E8C4C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</w:rPr>
      </w:pPr>
    </w:p>
    <w:p w14:paraId="2C69024C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</w:rPr>
      </w:pPr>
    </w:p>
    <w:p w14:paraId="5389EA69" w14:textId="77777777" w:rsidR="00C53BE9" w:rsidRPr="00C53BE9" w:rsidRDefault="00C53BE9" w:rsidP="00C53BE9">
      <w:pPr>
        <w:spacing w:after="0" w:line="276" w:lineRule="auto"/>
        <w:rPr>
          <w:rFonts w:ascii="Calibri" w:eastAsia="Calibri" w:hAnsi="Calibri" w:cs="Calibri"/>
        </w:rPr>
      </w:pPr>
    </w:p>
    <w:p w14:paraId="6CF29EF3" w14:textId="77777777" w:rsidR="00C53BE9" w:rsidRPr="00C53BE9" w:rsidRDefault="00C53BE9" w:rsidP="00C53BE9">
      <w:pPr>
        <w:numPr>
          <w:ilvl w:val="0"/>
          <w:numId w:val="1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Matematičkim zapisom ispravno zapišite oznake sličnih trokuta.</w:t>
      </w:r>
    </w:p>
    <w:p w14:paraId="32C8C431" w14:textId="77777777" w:rsidR="00C53BE9" w:rsidRPr="00C53BE9" w:rsidRDefault="00C53BE9" w:rsidP="00C53BE9">
      <w:pPr>
        <w:numPr>
          <w:ilvl w:val="0"/>
          <w:numId w:val="1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C53BE9">
        <w:rPr>
          <w:rFonts w:ascii="Calibri" w:eastAsia="Calibri" w:hAnsi="Calibri" w:cs="Calibri"/>
        </w:rPr>
        <w:t>Ispišite sve parove odgovarajućih stranica.</w:t>
      </w:r>
    </w:p>
    <w:p w14:paraId="5B1B65A3" w14:textId="77777777" w:rsidR="00C53BE9" w:rsidRPr="00C53BE9" w:rsidRDefault="00C53BE9" w:rsidP="00C53BE9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45171640" w14:textId="77777777" w:rsidR="00C53BE9" w:rsidRPr="00C53BE9" w:rsidRDefault="00C53BE9" w:rsidP="00C53BE9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21BD6EA4" w14:textId="77777777" w:rsidR="00C53BE9" w:rsidRPr="00C53BE9" w:rsidRDefault="00C53BE9" w:rsidP="00C53BE9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7B4A57CD" w14:textId="77777777" w:rsidR="00C53BE9" w:rsidRPr="00C53BE9" w:rsidRDefault="00C53BE9" w:rsidP="00C53BE9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6E174596" w14:textId="77777777" w:rsidR="00C53BE9" w:rsidRPr="00C53BE9" w:rsidRDefault="00C53BE9" w:rsidP="00C53BE9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0DD57DE9" w14:textId="77777777" w:rsidR="00C53BE9" w:rsidRPr="00C53BE9" w:rsidRDefault="00C53BE9" w:rsidP="00C53BE9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524C1535" w14:textId="77777777" w:rsidR="00C53BE9" w:rsidRPr="00C53BE9" w:rsidRDefault="00C53BE9" w:rsidP="00C53BE9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4BD6699F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  <w:b/>
        </w:rPr>
        <w:t xml:space="preserve">Primjer 2:  </w:t>
      </w:r>
      <w:r w:rsidRPr="00C53BE9">
        <w:rPr>
          <w:rFonts w:ascii="Calibri" w:eastAsia="Calibri" w:hAnsi="Calibri" w:cs="Calibri"/>
        </w:rPr>
        <w:t xml:space="preserve">Izlazna kartica </w:t>
      </w:r>
    </w:p>
    <w:p w14:paraId="7B9ECAA8" w14:textId="77777777" w:rsidR="00C53BE9" w:rsidRPr="00C53BE9" w:rsidRDefault="00C53BE9" w:rsidP="00C53BE9">
      <w:pPr>
        <w:spacing w:after="20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Učenici odgovaraju na postavljene zadatke na listić papira.</w:t>
      </w:r>
    </w:p>
    <w:p w14:paraId="15D17D54" w14:textId="77777777" w:rsidR="00C53BE9" w:rsidRPr="00C53BE9" w:rsidRDefault="00C53BE9" w:rsidP="00C53BE9">
      <w:pPr>
        <w:numPr>
          <w:ilvl w:val="0"/>
          <w:numId w:val="14"/>
        </w:numPr>
        <w:tabs>
          <w:tab w:val="left" w:pos="284"/>
        </w:tabs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Koeficijent sličnosti dvaju trokuta je    </w:t>
      </w:r>
      <w:r w:rsidRPr="00C53BE9">
        <w:rPr>
          <w:rFonts w:ascii="Calibri" w:eastAsia="Calibri" w:hAnsi="Calibri" w:cs="Calibri"/>
          <w:position w:val="-22"/>
        </w:rPr>
        <w:object w:dxaOrig="520" w:dyaOrig="580" w14:anchorId="6B3DF102">
          <v:shape id="_x0000_i1037" type="#_x0000_t75" style="width:25.5pt;height:30pt" o:ole="">
            <v:imagedata r:id="rId50" o:title=""/>
          </v:shape>
          <o:OLEObject Type="Embed" ProgID="Equation.DSMT4" ShapeID="_x0000_i1037" DrawAspect="Content" ObjectID="_1693492225" r:id="rId51"/>
        </w:object>
      </w:r>
      <w:r w:rsidRPr="00C53BE9">
        <w:rPr>
          <w:rFonts w:ascii="Calibri" w:eastAsia="Calibri" w:hAnsi="Calibri" w:cs="Calibri"/>
        </w:rPr>
        <w:t>. Odredite duljine stranica većeg trokuta ako su duljine stranica manjeg trokuta 3 cm, 5 cm  i 7 cm.</w:t>
      </w:r>
    </w:p>
    <w:p w14:paraId="20C1C161" w14:textId="77777777" w:rsidR="00C53BE9" w:rsidRPr="00C53BE9" w:rsidRDefault="00C53BE9" w:rsidP="00C53BE9">
      <w:pPr>
        <w:numPr>
          <w:ilvl w:val="0"/>
          <w:numId w:val="14"/>
        </w:numPr>
        <w:tabs>
          <w:tab w:val="left" w:pos="284"/>
        </w:tabs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Trokuti na slici su slični. Odredite duljinu dužine </w:t>
      </w:r>
      <w:r w:rsidRPr="00C53BE9">
        <w:rPr>
          <w:rFonts w:ascii="Calibri" w:eastAsia="Calibri" w:hAnsi="Calibri" w:cs="Calibri"/>
          <w:position w:val="-4"/>
        </w:rPr>
        <w:object w:dxaOrig="300" w:dyaOrig="300" w14:anchorId="4253DA3B">
          <v:shape id="_x0000_i1038" type="#_x0000_t75" style="width:15pt;height:15.75pt" o:ole="">
            <v:imagedata r:id="rId52" o:title=""/>
          </v:shape>
          <o:OLEObject Type="Embed" ProgID="Equation.DSMT4" ShapeID="_x0000_i1038" DrawAspect="Content" ObjectID="_1693492226" r:id="rId53"/>
        </w:object>
      </w:r>
      <w:r w:rsidRPr="00C53BE9">
        <w:rPr>
          <w:rFonts w:ascii="Calibri" w:eastAsia="Calibri" w:hAnsi="Calibri" w:cs="Calibri"/>
        </w:rPr>
        <w:t>.</w:t>
      </w:r>
    </w:p>
    <w:p w14:paraId="4424731D" w14:textId="77777777" w:rsidR="00C53BE9" w:rsidRPr="00C53BE9" w:rsidRDefault="00C53BE9" w:rsidP="00C53BE9">
      <w:pPr>
        <w:tabs>
          <w:tab w:val="left" w:pos="284"/>
        </w:tabs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45610750" w14:textId="77777777" w:rsidR="00C53BE9" w:rsidRPr="00C53BE9" w:rsidRDefault="00C53BE9" w:rsidP="00C53BE9">
      <w:pPr>
        <w:tabs>
          <w:tab w:val="left" w:pos="284"/>
        </w:tabs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3662517E" w14:textId="77777777" w:rsidR="00C53BE9" w:rsidRPr="00C53BE9" w:rsidRDefault="00C53BE9" w:rsidP="00C53BE9">
      <w:pPr>
        <w:tabs>
          <w:tab w:val="left" w:pos="284"/>
        </w:tabs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74DD28E9" w14:textId="77777777" w:rsidR="00C53BE9" w:rsidRPr="00C53BE9" w:rsidRDefault="00C53BE9" w:rsidP="00C53BE9">
      <w:pPr>
        <w:tabs>
          <w:tab w:val="left" w:pos="284"/>
        </w:tabs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63776030" w14:textId="77777777" w:rsidR="00C53BE9" w:rsidRPr="00C53BE9" w:rsidRDefault="00C53BE9" w:rsidP="00C53BE9">
      <w:pPr>
        <w:tabs>
          <w:tab w:val="left" w:pos="284"/>
        </w:tabs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75B200DA" w14:textId="77777777" w:rsidR="00C53BE9" w:rsidRPr="00C53BE9" w:rsidRDefault="00C53BE9" w:rsidP="00C53BE9">
      <w:pPr>
        <w:tabs>
          <w:tab w:val="left" w:pos="284"/>
        </w:tabs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48D7AF38" w14:textId="77777777" w:rsidR="00C53BE9" w:rsidRPr="00C53BE9" w:rsidRDefault="00C53BE9" w:rsidP="00C53BE9">
      <w:pPr>
        <w:tabs>
          <w:tab w:val="left" w:pos="284"/>
        </w:tabs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1569D349" w14:textId="77777777" w:rsidR="00C53BE9" w:rsidRPr="00C53BE9" w:rsidRDefault="00C53BE9" w:rsidP="00C53BE9">
      <w:pPr>
        <w:tabs>
          <w:tab w:val="left" w:pos="284"/>
        </w:tabs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17DB4621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</w:p>
    <w:p w14:paraId="521E12B7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  <w:b/>
        </w:rPr>
        <w:t xml:space="preserve">Primjer 3:  </w:t>
      </w:r>
      <w:r w:rsidRPr="00C53BE9">
        <w:rPr>
          <w:rFonts w:ascii="Calibri" w:eastAsia="Calibri" w:hAnsi="Calibri" w:cs="Calibri"/>
        </w:rPr>
        <w:t xml:space="preserve">Izlazna kartica </w:t>
      </w:r>
    </w:p>
    <w:p w14:paraId="66C0CF32" w14:textId="77777777" w:rsidR="00C53BE9" w:rsidRPr="00C53BE9" w:rsidRDefault="00C53BE9" w:rsidP="00C53BE9">
      <w:pPr>
        <w:spacing w:after="20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>Učenici odgovaraju na postavljene zadatke na listić papira.</w:t>
      </w:r>
    </w:p>
    <w:p w14:paraId="0DD98D67" w14:textId="77777777" w:rsidR="00C53BE9" w:rsidRPr="00C53BE9" w:rsidRDefault="00C53BE9" w:rsidP="00C53BE9">
      <w:pPr>
        <w:numPr>
          <w:ilvl w:val="0"/>
          <w:numId w:val="17"/>
        </w:numPr>
        <w:tabs>
          <w:tab w:val="left" w:pos="284"/>
        </w:tabs>
        <w:spacing w:after="0" w:line="240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5648" behindDoc="1" locked="0" layoutInCell="1" allowOverlap="1" wp14:anchorId="4F094A24" wp14:editId="326E1FB8">
            <wp:simplePos x="0" y="0"/>
            <wp:positionH relativeFrom="column">
              <wp:posOffset>701344</wp:posOffset>
            </wp:positionH>
            <wp:positionV relativeFrom="paragraph">
              <wp:posOffset>412115</wp:posOffset>
            </wp:positionV>
            <wp:extent cx="1981983" cy="1126601"/>
            <wp:effectExtent l="0" t="0" r="0" b="0"/>
            <wp:wrapNone/>
            <wp:docPr id="108" name="Slika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983" cy="1126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3BE9">
        <w:rPr>
          <w:rFonts w:ascii="Calibri" w:eastAsia="Calibri" w:hAnsi="Calibri" w:cs="Calibri"/>
        </w:rPr>
        <w:t>Na slici su pravilni peterokuti. Jesu li oni slični? Ako su slični odredite koeficijent sličnosti.</w:t>
      </w:r>
    </w:p>
    <w:p w14:paraId="6E1272E5" w14:textId="77777777" w:rsidR="00C53BE9" w:rsidRPr="00C53BE9" w:rsidRDefault="00C53BE9" w:rsidP="00C53BE9">
      <w:pPr>
        <w:tabs>
          <w:tab w:val="left" w:pos="284"/>
        </w:tabs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54CEAA29" w14:textId="77777777" w:rsidR="00C53BE9" w:rsidRPr="00C53BE9" w:rsidRDefault="00C53BE9" w:rsidP="00C53BE9">
      <w:pPr>
        <w:tabs>
          <w:tab w:val="left" w:pos="284"/>
        </w:tabs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1762C130" w14:textId="77777777" w:rsidR="00C53BE9" w:rsidRPr="00C53BE9" w:rsidRDefault="00C53BE9" w:rsidP="00C53BE9">
      <w:pPr>
        <w:tabs>
          <w:tab w:val="left" w:pos="284"/>
        </w:tabs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4299FD31" w14:textId="77777777" w:rsidR="00C53BE9" w:rsidRPr="00C53BE9" w:rsidRDefault="00C53BE9" w:rsidP="00C53BE9">
      <w:pPr>
        <w:tabs>
          <w:tab w:val="left" w:pos="284"/>
        </w:tabs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289327D4" w14:textId="77777777" w:rsidR="00C53BE9" w:rsidRPr="00C53BE9" w:rsidRDefault="00C53BE9" w:rsidP="00C53BE9">
      <w:pPr>
        <w:tabs>
          <w:tab w:val="left" w:pos="284"/>
        </w:tabs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306BC07D" w14:textId="77777777" w:rsidR="00C53BE9" w:rsidRPr="00C53BE9" w:rsidRDefault="00C53BE9" w:rsidP="00C53BE9">
      <w:pPr>
        <w:tabs>
          <w:tab w:val="left" w:pos="284"/>
        </w:tabs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30C45866" w14:textId="77777777" w:rsidR="00C53BE9" w:rsidRPr="00C53BE9" w:rsidRDefault="00C53BE9" w:rsidP="00C53BE9">
      <w:pPr>
        <w:tabs>
          <w:tab w:val="left" w:pos="284"/>
        </w:tabs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7780047D" w14:textId="77777777" w:rsidR="00C53BE9" w:rsidRPr="00C53BE9" w:rsidRDefault="00C53BE9" w:rsidP="00C53BE9">
      <w:pPr>
        <w:numPr>
          <w:ilvl w:val="0"/>
          <w:numId w:val="1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C53BE9">
        <w:rPr>
          <w:rFonts w:ascii="Calibri" w:eastAsia="Calibri" w:hAnsi="Calibri" w:cs="Calibri"/>
        </w:rPr>
        <w:t xml:space="preserve">Koeficijent sličnosti dvaju pravokutnika je  </w:t>
      </w:r>
      <w:r w:rsidRPr="00C53BE9">
        <w:rPr>
          <w:rFonts w:ascii="Calibri" w:eastAsia="Calibri" w:hAnsi="Calibri" w:cs="Calibri"/>
          <w:position w:val="-22"/>
        </w:rPr>
        <w:object w:dxaOrig="540" w:dyaOrig="580" w14:anchorId="25E7D0B1">
          <v:shape id="_x0000_i1039" type="#_x0000_t75" style="width:26.25pt;height:30pt" o:ole="">
            <v:imagedata r:id="rId55" o:title=""/>
          </v:shape>
          <o:OLEObject Type="Embed" ProgID="Equation.DSMT4" ShapeID="_x0000_i1039" DrawAspect="Content" ObjectID="_1693492227" r:id="rId56"/>
        </w:object>
      </w:r>
      <w:r w:rsidRPr="00C53BE9">
        <w:rPr>
          <w:rFonts w:ascii="Calibri" w:eastAsia="Calibri" w:hAnsi="Calibri" w:cs="Calibri"/>
        </w:rPr>
        <w:t xml:space="preserve"> . Odredite duljine stranica većeg pravokutnika ako su duljine susjednih stranica manjeg pravokutnika 11.2 cm i 8.4 cm.</w:t>
      </w:r>
    </w:p>
    <w:p w14:paraId="05391B89" w14:textId="77777777" w:rsidR="00C53BE9" w:rsidRPr="00C53BE9" w:rsidRDefault="00C53BE9" w:rsidP="00C53BE9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7AE20E70" w14:textId="77777777" w:rsidR="00C53BE9" w:rsidRPr="00C53BE9" w:rsidRDefault="00C53BE9" w:rsidP="00C53BE9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4D50DD51" w14:textId="77777777" w:rsidR="00C53BE9" w:rsidRPr="00C53BE9" w:rsidRDefault="00C53BE9" w:rsidP="00C53BE9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3247455E" w14:textId="77777777" w:rsidR="00C53BE9" w:rsidRPr="00C53BE9" w:rsidRDefault="00C53BE9" w:rsidP="00C53BE9">
      <w:pPr>
        <w:spacing w:after="0" w:line="276" w:lineRule="auto"/>
        <w:ind w:left="426"/>
        <w:contextualSpacing/>
        <w:rPr>
          <w:rFonts w:ascii="Calibri" w:eastAsia="Calibri" w:hAnsi="Calibri" w:cs="Times New Roman"/>
        </w:rPr>
      </w:pPr>
    </w:p>
    <w:p w14:paraId="733CF1ED" w14:textId="77777777" w:rsidR="00C53BE9" w:rsidRPr="00C53BE9" w:rsidRDefault="00C53BE9" w:rsidP="00C53BE9">
      <w:pPr>
        <w:spacing w:after="200" w:line="276" w:lineRule="auto"/>
        <w:rPr>
          <w:rFonts w:ascii="Calibri" w:eastAsia="Calibri" w:hAnsi="Calibri" w:cs="Calibri"/>
          <w:b/>
        </w:rPr>
      </w:pPr>
    </w:p>
    <w:p w14:paraId="0419F595" w14:textId="77777777" w:rsidR="00C53BE9" w:rsidRPr="00C53BE9" w:rsidRDefault="00C53BE9" w:rsidP="00C53BE9">
      <w:pPr>
        <w:spacing w:after="200" w:line="276" w:lineRule="auto"/>
        <w:contextualSpacing/>
        <w:rPr>
          <w:rFonts w:ascii="Calibri" w:eastAsia="Calibri" w:hAnsi="Calibri" w:cs="Calibri"/>
          <w:b/>
        </w:rPr>
        <w:sectPr w:rsidR="00C53BE9" w:rsidRPr="00C53BE9" w:rsidSect="00231076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72EEF891" w14:textId="77777777" w:rsidR="00C53BE9" w:rsidRPr="00C53BE9" w:rsidRDefault="00C53BE9" w:rsidP="00C53BE9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C53BE9">
        <w:rPr>
          <w:rFonts w:ascii="Calibri" w:eastAsia="Calibri" w:hAnsi="Calibri" w:cs="Calibri"/>
          <w:b/>
          <w:sz w:val="36"/>
          <w:szCs w:val="36"/>
        </w:rPr>
        <w:lastRenderedPageBreak/>
        <w:t>Nastavni listić</w:t>
      </w:r>
    </w:p>
    <w:p w14:paraId="54C2CFA8" w14:textId="77777777" w:rsidR="00C53BE9" w:rsidRPr="00C53BE9" w:rsidRDefault="00C53BE9" w:rsidP="00C53BE9">
      <w:pPr>
        <w:tabs>
          <w:tab w:val="left" w:pos="284"/>
        </w:tabs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Calibri"/>
          <w:bCs/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45C3AB1D" wp14:editId="7E884622">
                <wp:simplePos x="0" y="0"/>
                <wp:positionH relativeFrom="column">
                  <wp:posOffset>392599</wp:posOffset>
                </wp:positionH>
                <wp:positionV relativeFrom="paragraph">
                  <wp:posOffset>224044</wp:posOffset>
                </wp:positionV>
                <wp:extent cx="1565910" cy="2328324"/>
                <wp:effectExtent l="19050" t="0" r="72390" b="262890"/>
                <wp:wrapNone/>
                <wp:docPr id="72" name="Grupa 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5910" cy="2328324"/>
                          <a:chOff x="0" y="0"/>
                          <a:chExt cx="1565910" cy="2328324"/>
                        </a:xfrm>
                      </wpg:grpSpPr>
                      <pic:pic xmlns:pic="http://schemas.openxmlformats.org/drawingml/2006/picture">
                        <pic:nvPicPr>
                          <pic:cNvPr id="73" name="Slika 7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4654"/>
                          <a:stretch/>
                        </pic:blipFill>
                        <pic:spPr bwMode="auto">
                          <a:xfrm>
                            <a:off x="0" y="0"/>
                            <a:ext cx="1565910" cy="1091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74" name="Grupa 74"/>
                        <wpg:cNvGrpSpPr/>
                        <wpg:grpSpPr>
                          <a:xfrm>
                            <a:off x="144449" y="938254"/>
                            <a:ext cx="1274500" cy="1390070"/>
                            <a:chOff x="0" y="0"/>
                            <a:chExt cx="1274500" cy="1390070"/>
                          </a:xfrm>
                        </wpg:grpSpPr>
                        <pic:pic xmlns:pic="http://schemas.openxmlformats.org/drawingml/2006/picture">
                          <pic:nvPicPr>
                            <pic:cNvPr id="75" name="Slika 75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5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7032"/>
                            <a:stretch/>
                          </pic:blipFill>
                          <pic:spPr bwMode="auto">
                            <a:xfrm rot="8466388">
                              <a:off x="58475" y="298505"/>
                              <a:ext cx="1216025" cy="1091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76" name="Tekstni okvir 76"/>
                          <wps:cNvSpPr txBox="1"/>
                          <wps:spPr>
                            <a:xfrm>
                              <a:off x="0" y="970059"/>
                              <a:ext cx="278252" cy="22263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48CD056" w14:textId="77777777" w:rsidR="00C53BE9" w:rsidRPr="009174E0" w:rsidRDefault="00C53BE9" w:rsidP="00C53BE9">
                                <w:pP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 w:rsidRPr="009174E0"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" name="Tekstni okvir 77"/>
                          <wps:cNvSpPr txBox="1"/>
                          <wps:spPr>
                            <a:xfrm>
                              <a:off x="715617" y="0"/>
                              <a:ext cx="278252" cy="22263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9751FE4" w14:textId="77777777" w:rsidR="00C53BE9" w:rsidRPr="009174E0" w:rsidRDefault="00C53BE9" w:rsidP="00C53BE9">
                                <w:pP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 w:rsidRPr="009174E0"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C</w:t>
                                </w:r>
                                <w:r w:rsidRPr="009174E0">
                                  <w:rPr>
                                    <w:b/>
                                    <w:bCs/>
                                    <w:noProof/>
                                    <w:sz w:val="16"/>
                                    <w:szCs w:val="16"/>
                                  </w:rPr>
                                  <w:drawing>
                                    <wp:inline distT="0" distB="0" distL="0" distR="0" wp14:anchorId="6EA7DA77" wp14:editId="3874F7EC">
                                      <wp:extent cx="88900" cy="71120"/>
                                      <wp:effectExtent l="0" t="0" r="0" b="5080"/>
                                      <wp:docPr id="96" name="Slika 9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85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5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88900" cy="7112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  <w:r w:rsidRPr="009174E0">
                                  <w:rPr>
                                    <w:b/>
                                    <w:bCs/>
                                    <w:noProof/>
                                    <w:sz w:val="16"/>
                                    <w:szCs w:val="16"/>
                                  </w:rPr>
                                  <w:drawing>
                                    <wp:inline distT="0" distB="0" distL="0" distR="0" wp14:anchorId="7A57F9C3" wp14:editId="1C15B6A9">
                                      <wp:extent cx="88900" cy="71120"/>
                                      <wp:effectExtent l="0" t="0" r="0" b="5080"/>
                                      <wp:docPr id="97" name="Slika 97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86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59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88900" cy="7112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" name="Tekstni okvir 78"/>
                          <wps:cNvSpPr txBox="1"/>
                          <wps:spPr>
                            <a:xfrm>
                              <a:off x="993913" y="747422"/>
                              <a:ext cx="278252" cy="22263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80D3EF3" w14:textId="77777777" w:rsidR="00C53BE9" w:rsidRPr="009174E0" w:rsidRDefault="00C53BE9" w:rsidP="00C53BE9">
                                <w:pP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 w:rsidRPr="009174E0"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9" name="Tekstni okvir 79"/>
                        <wps:cNvSpPr txBox="1"/>
                        <wps:spPr>
                          <a:xfrm>
                            <a:off x="373712" y="1669774"/>
                            <a:ext cx="349857" cy="22263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7814EB" w14:textId="77777777" w:rsidR="00C53BE9" w:rsidRPr="009174E0" w:rsidRDefault="00C53BE9" w:rsidP="00C53BE9">
                              <w:pP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</w:pPr>
                              <w:r w:rsidRPr="009174E0"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35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Tekstni okvir 80"/>
                        <wps:cNvSpPr txBox="1"/>
                        <wps:spPr>
                          <a:xfrm>
                            <a:off x="787180" y="1248355"/>
                            <a:ext cx="349857" cy="22263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2ECC609" w14:textId="77777777" w:rsidR="00C53BE9" w:rsidRPr="009174E0" w:rsidRDefault="00C53BE9" w:rsidP="00C53BE9">
                              <w:pP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6</w:t>
                              </w:r>
                              <w:r w:rsidRPr="009174E0"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5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5C3AB1D" id="Grupa 72" o:spid="_x0000_s1056" style="position:absolute;margin-left:30.9pt;margin-top:17.65pt;width:123.3pt;height:183.35pt;z-index:251676672" coordsize="15659,2328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BXaW5k&#10;b3dzIFBob3RvIEVkaXRvciAxMC4wLjEwMDExLjE2Mzg0AFdpbmRvd3MgUGhvdG8gRWRpdG9yIDEw&#10;LjAuMTAwMTEuMTYzODQAMjAyMTowNzoxNCAxNzozNToyNwAABpADAAIAAAAUAAARHJAEAAIAAAAU&#10;AAARMJKRAAIAAAADNDIAAJKSAAIAAAADNDIAAKABAAMAAAABAAEAAOocAAcAAAgMAAAJEAAAAAAc&#10;6gAAAAg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8P3hwYWNrZXQg&#10;ZW5kPSd3Jz8+/9sAQwADAgIDAgIDAwMDBAMDBAUIBQUEBAUKBwcGCAwKDAwLCgsLDQ4SEA0OEQ4L&#10;CxAWEBETFBUVFQwPFxgWFBgSFBUU/9sAQwEDBAQFBAUJBQUJFA0LDRQUFBQUFBQUFBQUFBQUFBQU&#10;FBQUFBQUFBQUFBQUFBQUFBQUFBQUFBQUFBQUFBQUFBQU/8AAEQgA4QJI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">
                <v:shape id="Slika 73" o:spid="_x0000_s1057" type="#_x0000_t75" style="position:absolute;width:15659;height:109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">
                  <v:imagedata r:id="rId60" o:title="" cropright="29264f"/>
                </v:shape>
                <v:group id="Grupa 74" o:spid="_x0000_s1058" style="position:absolute;left:1444;top:9382;width:12745;height:13901" coordsize="12745,13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<v:shape id="Slika 75" o:spid="_x0000_s1059" type="#_x0000_t75" style="position:absolute;left:584;top:2985;width:12161;height:10915;rotation:9247553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">
                    <v:imagedata r:id="rId60" o:title="" cropleft="37376f"/>
                  </v:shape>
                  <v:shape id="Tekstni okvir 76" o:spid="_x0000_s1060" type="#_x0000_t202" style="position:absolute;top:9700;width:2782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cLA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" filled="f" stroked="f" strokeweight=".5pt">
                    <v:textbox>
                      <w:txbxContent>
                        <w:p w14:paraId="048CD056" w14:textId="77777777" w:rsidR="00C53BE9" w:rsidRPr="009174E0" w:rsidRDefault="00C53BE9" w:rsidP="00C53BE9">
                          <w:pPr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 w:rsidRPr="009174E0"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kstni okvir 77" o:spid="_x0000_s1061" type="#_x0000_t202" style="position:absolute;left:7156;width:2782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" filled="f" stroked="f" strokeweight=".5pt">
                    <v:textbox>
                      <w:txbxContent>
                        <w:p w14:paraId="79751FE4" w14:textId="77777777" w:rsidR="00C53BE9" w:rsidRPr="009174E0" w:rsidRDefault="00C53BE9" w:rsidP="00C53BE9">
                          <w:pPr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 w:rsidRPr="009174E0"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C</w:t>
                          </w:r>
                          <w:r w:rsidRPr="009174E0">
                            <w:rPr>
                              <w:b/>
                              <w:bCs/>
                              <w:noProof/>
                              <w:sz w:val="16"/>
                              <w:szCs w:val="16"/>
                            </w:rPr>
                            <w:drawing>
                              <wp:inline distT="0" distB="0" distL="0" distR="0" wp14:anchorId="6EA7DA77" wp14:editId="3874F7EC">
                                <wp:extent cx="88900" cy="71120"/>
                                <wp:effectExtent l="0" t="0" r="0" b="5080"/>
                                <wp:docPr id="96" name="Slika 96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85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58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88900" cy="711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 w:rsidRPr="009174E0">
                            <w:rPr>
                              <w:b/>
                              <w:bCs/>
                              <w:noProof/>
                              <w:sz w:val="16"/>
                              <w:szCs w:val="16"/>
                            </w:rPr>
                            <w:drawing>
                              <wp:inline distT="0" distB="0" distL="0" distR="0" wp14:anchorId="7A57F9C3" wp14:editId="1C15B6A9">
                                <wp:extent cx="88900" cy="71120"/>
                                <wp:effectExtent l="0" t="0" r="0" b="5080"/>
                                <wp:docPr id="97" name="Slika 97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86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59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88900" cy="711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kstni okvir 78" o:spid="_x0000_s1062" type="#_x0000_t202" style="position:absolute;left:9939;top:7474;width:2782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vMp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tjwJfwAmfwBAAD//wMAUEsBAi0AFAAGAAgAAAAhANvh9svuAAAAhQEAABMAAAAAAAAAAAAA&#10;AAAAAAAAAFtDb250ZW50X1R5cGVzXS54bWxQSwECLQAUAAYACAAAACEAWvQsW78AAAAVAQAACwAA&#10;AAAAAAAAAAAAAAAfAQAAX3JlbHMvLnJlbHNQSwECLQAUAAYACAAAACEA977zKcMAAADbAAAADwAA&#10;AAAAAAAAAAAAAAAHAgAAZHJzL2Rvd25yZXYueG1sUEsFBgAAAAADAAMAtwAAAPcCAAAAAA==&#10;" filled="f" stroked="f" strokeweight=".5pt">
                    <v:textbox>
                      <w:txbxContent>
                        <w:p w14:paraId="080D3EF3" w14:textId="77777777" w:rsidR="00C53BE9" w:rsidRPr="009174E0" w:rsidRDefault="00C53BE9" w:rsidP="00C53BE9">
                          <w:pPr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 w:rsidRPr="009174E0"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K</w:t>
                          </w:r>
                        </w:p>
                      </w:txbxContent>
                    </v:textbox>
                  </v:shape>
                </v:group>
                <v:shape id="Tekstni okvir 79" o:spid="_x0000_s1063" type="#_x0000_t202" style="position:absolute;left:3737;top:16697;width:3498;height:2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<v:textbox>
                    <w:txbxContent>
                      <w:p w14:paraId="217814EB" w14:textId="77777777" w:rsidR="00C53BE9" w:rsidRPr="009174E0" w:rsidRDefault="00C53BE9" w:rsidP="00C53BE9">
                        <w:pPr>
                          <w:rPr>
                            <w:b/>
                            <w:bCs/>
                            <w:sz w:val="16"/>
                            <w:szCs w:val="16"/>
                          </w:rPr>
                        </w:pPr>
                        <w:r w:rsidRPr="009174E0">
                          <w:rPr>
                            <w:b/>
                            <w:bCs/>
                            <w:sz w:val="16"/>
                            <w:szCs w:val="16"/>
                          </w:rPr>
                          <w:t>35°</w:t>
                        </w:r>
                      </w:p>
                    </w:txbxContent>
                  </v:textbox>
                </v:shape>
                <v:shape id="Tekstni okvir 80" o:spid="_x0000_s1064" type="#_x0000_t202" style="position:absolute;left:7871;top:12483;width:3499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<v:textbox>
                    <w:txbxContent>
                      <w:p w14:paraId="72ECC609" w14:textId="77777777" w:rsidR="00C53BE9" w:rsidRPr="009174E0" w:rsidRDefault="00C53BE9" w:rsidP="00C53BE9">
                        <w:pPr>
                          <w:rPr>
                            <w:b/>
                            <w:bCs/>
                            <w:sz w:val="16"/>
                            <w:szCs w:val="16"/>
                          </w:rPr>
                        </w:pPr>
                        <w:r>
                          <w:rPr>
                            <w:b/>
                            <w:bCs/>
                            <w:sz w:val="16"/>
                            <w:szCs w:val="16"/>
                          </w:rPr>
                          <w:t>6</w:t>
                        </w:r>
                        <w:r w:rsidRPr="009174E0">
                          <w:rPr>
                            <w:b/>
                            <w:bCs/>
                            <w:sz w:val="16"/>
                            <w:szCs w:val="16"/>
                          </w:rPr>
                          <w:t>5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53BE9">
        <w:rPr>
          <w:rFonts w:ascii="Calibri" w:eastAsia="Calibri" w:hAnsi="Calibri" w:cs="Calibri"/>
          <w:bCs/>
        </w:rPr>
        <w:t xml:space="preserve">1. </w:t>
      </w:r>
      <w:r w:rsidRPr="00C53BE9">
        <w:rPr>
          <w:rFonts w:ascii="Calibri" w:eastAsia="Calibri" w:hAnsi="Calibri" w:cs="Calibri"/>
          <w:bCs/>
        </w:rPr>
        <w:tab/>
        <w:t>Mnogokuti na slici su slični. Tu sličnost zapišite matematičkim zapisom.</w:t>
      </w:r>
    </w:p>
    <w:p w14:paraId="50A538F8" w14:textId="77777777" w:rsidR="00C53BE9" w:rsidRPr="00C53BE9" w:rsidRDefault="00C53BE9" w:rsidP="00C53BE9">
      <w:pPr>
        <w:tabs>
          <w:tab w:val="left" w:pos="284"/>
        </w:tabs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Calibri"/>
          <w:bCs/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4CF774F2" wp14:editId="4C4E45A6">
                <wp:simplePos x="0" y="0"/>
                <wp:positionH relativeFrom="column">
                  <wp:posOffset>3398686</wp:posOffset>
                </wp:positionH>
                <wp:positionV relativeFrom="paragraph">
                  <wp:posOffset>73964</wp:posOffset>
                </wp:positionV>
                <wp:extent cx="2914318" cy="1414780"/>
                <wp:effectExtent l="0" t="0" r="191135" b="13970"/>
                <wp:wrapNone/>
                <wp:docPr id="94" name="Grupa 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14318" cy="1414780"/>
                          <a:chOff x="0" y="0"/>
                          <a:chExt cx="2914318" cy="1414780"/>
                        </a:xfrm>
                      </wpg:grpSpPr>
                      <wpg:grpSp>
                        <wpg:cNvPr id="91" name="Grupa 91"/>
                        <wpg:cNvGrpSpPr/>
                        <wpg:grpSpPr>
                          <a:xfrm>
                            <a:off x="0" y="0"/>
                            <a:ext cx="2914318" cy="1414780"/>
                            <a:chOff x="0" y="0"/>
                            <a:chExt cx="2914318" cy="1414780"/>
                          </a:xfrm>
                        </wpg:grpSpPr>
                        <pic:pic xmlns:pic="http://schemas.openxmlformats.org/drawingml/2006/picture">
                          <pic:nvPicPr>
                            <pic:cNvPr id="85" name="Slika 85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6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r="46241" b="24878"/>
                            <a:stretch/>
                          </pic:blipFill>
                          <pic:spPr bwMode="auto">
                            <a:xfrm>
                              <a:off x="0" y="0"/>
                              <a:ext cx="1550035" cy="14147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86" name="Slika 86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6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62293" t="51066"/>
                            <a:stretch/>
                          </pic:blipFill>
                          <pic:spPr bwMode="auto">
                            <a:xfrm rot="6829802">
                              <a:off x="1910066" y="276901"/>
                              <a:ext cx="1087120" cy="921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87" name="Tekstni okvir 87"/>
                          <wps:cNvSpPr txBox="1"/>
                          <wps:spPr>
                            <a:xfrm>
                              <a:off x="1773141" y="970059"/>
                              <a:ext cx="278130" cy="2222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26D580D" w14:textId="77777777" w:rsidR="00C53BE9" w:rsidRPr="009174E0" w:rsidRDefault="00C53BE9" w:rsidP="00C53BE9">
                                <w:pP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" name="Tekstni okvir 88"/>
                          <wps:cNvSpPr txBox="1"/>
                          <wps:spPr>
                            <a:xfrm>
                              <a:off x="2115047" y="31805"/>
                              <a:ext cx="278130" cy="2222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CE73694" w14:textId="77777777" w:rsidR="00C53BE9" w:rsidRPr="009174E0" w:rsidRDefault="00C53BE9" w:rsidP="00C53BE9">
                                <w:pP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" name="Tekstni okvir 89"/>
                          <wps:cNvSpPr txBox="1"/>
                          <wps:spPr>
                            <a:xfrm>
                              <a:off x="2560320" y="182880"/>
                              <a:ext cx="278252" cy="22259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501E300" w14:textId="77777777" w:rsidR="00C53BE9" w:rsidRPr="009174E0" w:rsidRDefault="00C53BE9" w:rsidP="00C53BE9">
                                <w:pP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" name="Tekstni okvir 90"/>
                          <wps:cNvSpPr txBox="1"/>
                          <wps:spPr>
                            <a:xfrm>
                              <a:off x="2552368" y="1057523"/>
                              <a:ext cx="278252" cy="22259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A677416" w14:textId="77777777" w:rsidR="00C53BE9" w:rsidRPr="009174E0" w:rsidRDefault="00C53BE9" w:rsidP="00C53BE9">
                                <w:pP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2" name="Tekstni okvir 92"/>
                        <wps:cNvSpPr txBox="1"/>
                        <wps:spPr>
                          <a:xfrm>
                            <a:off x="2210241" y="397565"/>
                            <a:ext cx="453446" cy="22259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203AD0C" w14:textId="77777777" w:rsidR="00C53BE9" w:rsidRPr="009174E0" w:rsidRDefault="00C53BE9" w:rsidP="00C53BE9">
                              <w:pP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115</w:t>
                              </w:r>
                              <w:r w:rsidRPr="009174E0"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Tekstni okvir 93"/>
                        <wps:cNvSpPr txBox="1"/>
                        <wps:spPr>
                          <a:xfrm>
                            <a:off x="2369488" y="779228"/>
                            <a:ext cx="349857" cy="22259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BD18BBF" w14:textId="77777777" w:rsidR="00C53BE9" w:rsidRPr="009174E0" w:rsidRDefault="00C53BE9" w:rsidP="00C53BE9">
                              <w:pP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83</w:t>
                              </w:r>
                              <w:r w:rsidRPr="009174E0"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CF774F2" id="Grupa 94" o:spid="_x0000_s1065" style="position:absolute;margin-left:267.6pt;margin-top:5.8pt;width:229.45pt;height:111.4pt;z-index:251677696" coordsize="29143,1414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FdpbmRvd3MgUGhvdG8gRWRpdG9y&#10;IDEwLjAuMTAwMTEuMTYzODQAV2luZG93cyBQaG90byBFZGl0b3IgMTAuMC4xMDAxMS4xNjM4NAAy&#10;MDIxOjA3OjE0IDE3OjU3OjAwAAAGkAMAAgAAABQAABEckAQAAgAAABQAABEwkpEAAgAAAAM5NAAA&#10;kpIAAgAAAAM5NAAAoAEAAwAAAAEAAQAA6hwABwAACAwAAAkQAAAAABzqAAAAC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Dw/eHBhY2tldCBlbmQ9J3cnPz7/2wBDAAMCAgMC&#10;AgMDAwMEAwMEBQgFBQQEBQoHBwYIDAoMDAsKCwsNDhIQDQ4RDgsLEBYQERMUFRUVDA8XGBYUGBIU&#10;FRT/2wBDAQMEBAUEBQkFBQkUDQsNFBQUFBQUFBQUFBQUFBQUFBQUFBQUFBQUFBQUFBQUFBQUFBQU&#10;FBQUFBQUFBQUFBQUFBT/wAARCAGEAlI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">
                <v:group id="Grupa 91" o:spid="_x0000_s1066" style="position:absolute;width:29143;height:14147" coordsize="29143,14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<v:shape id="Slika 85" o:spid="_x0000_s1067" type="#_x0000_t75" style="position:absolute;width:15500;height:141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">
                    <v:imagedata r:id="rId62" o:title="" cropbottom="16304f" cropright="30305f"/>
                  </v:shape>
                  <v:shape id="Slika 86" o:spid="_x0000_s1068" type="#_x0000_t75" style="position:absolute;left:19100;top:2769;width:10871;height:9214;rotation:7459965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">
                    <v:imagedata r:id="rId62" o:title="" croptop="33467f" cropleft="40824f"/>
                  </v:shape>
                  <v:shape id="Tekstni okvir 87" o:spid="_x0000_s1069" type="#_x0000_t202" style="position:absolute;left:17731;top:9700;width:2781;height:2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  <v:textbox>
                      <w:txbxContent>
                        <w:p w14:paraId="526D580D" w14:textId="77777777" w:rsidR="00C53BE9" w:rsidRPr="009174E0" w:rsidRDefault="00C53BE9" w:rsidP="00C53BE9">
                          <w:pPr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V</w:t>
                          </w:r>
                        </w:p>
                      </w:txbxContent>
                    </v:textbox>
                  </v:shape>
                  <v:shape id="Tekstni okvir 88" o:spid="_x0000_s1070" type="#_x0000_t202" style="position:absolute;left:21150;top:318;width:2781;height:2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  <v:textbox>
                      <w:txbxContent>
                        <w:p w14:paraId="3CE73694" w14:textId="77777777" w:rsidR="00C53BE9" w:rsidRPr="009174E0" w:rsidRDefault="00C53BE9" w:rsidP="00C53BE9">
                          <w:pPr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kstni okvir 89" o:spid="_x0000_s1071" type="#_x0000_t202" style="position:absolute;left:25603;top:1828;width:2782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" filled="f" stroked="f" strokeweight=".5pt">
                    <v:textbox>
                      <w:txbxContent>
                        <w:p w14:paraId="7501E300" w14:textId="77777777" w:rsidR="00C53BE9" w:rsidRPr="009174E0" w:rsidRDefault="00C53BE9" w:rsidP="00C53BE9">
                          <w:pPr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S</w:t>
                          </w:r>
                        </w:p>
                      </w:txbxContent>
                    </v:textbox>
                  </v:shape>
                  <v:shape id="Tekstni okvir 90" o:spid="_x0000_s1072" type="#_x0000_t202" style="position:absolute;left:25523;top:10575;width:2783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" filled="f" stroked="f" strokeweight=".5pt">
                    <v:textbox>
                      <w:txbxContent>
                        <w:p w14:paraId="7A677416" w14:textId="77777777" w:rsidR="00C53BE9" w:rsidRPr="009174E0" w:rsidRDefault="00C53BE9" w:rsidP="00C53BE9">
                          <w:pPr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6"/>
                              <w:szCs w:val="16"/>
                            </w:rPr>
                            <w:t>W</w:t>
                          </w:r>
                        </w:p>
                      </w:txbxContent>
                    </v:textbox>
                  </v:shape>
                </v:group>
                <v:shape id="Tekstni okvir 92" o:spid="_x0000_s1073" type="#_x0000_t202" style="position:absolute;left:22102;top:3975;width:4534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iI5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lAn9fwg+Qm18AAAD//wMAUEsBAi0AFAAGAAgAAAAhANvh9svuAAAAhQEAABMAAAAAAAAA&#10;AAAAAAAAAAAAAFtDb250ZW50X1R5cGVzXS54bWxQSwECLQAUAAYACAAAACEAWvQsW78AAAAVAQAA&#10;CwAAAAAAAAAAAAAAAAAfAQAAX3JlbHMvLnJlbHNQSwECLQAUAAYACAAAACEAJloiOcYAAADbAAAA&#10;DwAAAAAAAAAAAAAAAAAHAgAAZHJzL2Rvd25yZXYueG1sUEsFBgAAAAADAAMAtwAAAPoCAAAAAA==&#10;" filled="f" stroked="f" strokeweight=".5pt">
                  <v:textbox>
                    <w:txbxContent>
                      <w:p w14:paraId="6203AD0C" w14:textId="77777777" w:rsidR="00C53BE9" w:rsidRPr="009174E0" w:rsidRDefault="00C53BE9" w:rsidP="00C53BE9">
                        <w:pPr>
                          <w:rPr>
                            <w:b/>
                            <w:bCs/>
                            <w:sz w:val="16"/>
                            <w:szCs w:val="16"/>
                          </w:rPr>
                        </w:pPr>
                        <w:r>
                          <w:rPr>
                            <w:b/>
                            <w:bCs/>
                            <w:sz w:val="16"/>
                            <w:szCs w:val="16"/>
                          </w:rPr>
                          <w:t>115</w:t>
                        </w:r>
                        <w:r w:rsidRPr="009174E0">
                          <w:rPr>
                            <w:b/>
                            <w:bCs/>
                            <w:sz w:val="16"/>
                            <w:szCs w:val="16"/>
                          </w:rPr>
                          <w:t>°</w:t>
                        </w:r>
                      </w:p>
                    </w:txbxContent>
                  </v:textbox>
                </v:shape>
                <v:shape id="Tekstni okvir 93" o:spid="_x0000_s1074" type="#_x0000_t202" style="position:absolute;left:23694;top:7792;width:3499;height:2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oei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SRaHosYAAADbAAAA&#10;DwAAAAAAAAAAAAAAAAAHAgAAZHJzL2Rvd25yZXYueG1sUEsFBgAAAAADAAMAtwAAAPoCAAAAAA==&#10;" filled="f" stroked="f" strokeweight=".5pt">
                  <v:textbox>
                    <w:txbxContent>
                      <w:p w14:paraId="5BD18BBF" w14:textId="77777777" w:rsidR="00C53BE9" w:rsidRPr="009174E0" w:rsidRDefault="00C53BE9" w:rsidP="00C53BE9">
                        <w:pPr>
                          <w:rPr>
                            <w:b/>
                            <w:bCs/>
                            <w:sz w:val="16"/>
                            <w:szCs w:val="16"/>
                          </w:rPr>
                        </w:pPr>
                        <w:r>
                          <w:rPr>
                            <w:b/>
                            <w:bCs/>
                            <w:sz w:val="16"/>
                            <w:szCs w:val="16"/>
                          </w:rPr>
                          <w:t>83</w:t>
                        </w:r>
                        <w:r w:rsidRPr="009174E0">
                          <w:rPr>
                            <w:b/>
                            <w:bCs/>
                            <w:sz w:val="16"/>
                            <w:szCs w:val="16"/>
                          </w:rPr>
                          <w:t>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53BE9">
        <w:rPr>
          <w:rFonts w:ascii="Calibri" w:eastAsia="Calibri" w:hAnsi="Calibri" w:cs="Calibri"/>
          <w:bCs/>
        </w:rPr>
        <w:tab/>
        <w:t xml:space="preserve">a) </w:t>
      </w:r>
      <w:r w:rsidRPr="00C53BE9">
        <w:rPr>
          <w:rFonts w:ascii="Calibri" w:eastAsia="Calibri" w:hAnsi="Calibri" w:cs="Calibri"/>
          <w:bCs/>
        </w:rPr>
        <w:tab/>
      </w:r>
      <w:r w:rsidRPr="00C53BE9">
        <w:rPr>
          <w:rFonts w:ascii="Calibri" w:eastAsia="Calibri" w:hAnsi="Calibri" w:cs="Calibri"/>
          <w:bCs/>
        </w:rPr>
        <w:tab/>
      </w:r>
      <w:r w:rsidRPr="00C53BE9">
        <w:rPr>
          <w:rFonts w:ascii="Calibri" w:eastAsia="Calibri" w:hAnsi="Calibri" w:cs="Calibri"/>
          <w:bCs/>
        </w:rPr>
        <w:tab/>
      </w:r>
      <w:r w:rsidRPr="00C53BE9">
        <w:rPr>
          <w:rFonts w:ascii="Calibri" w:eastAsia="Calibri" w:hAnsi="Calibri" w:cs="Calibri"/>
          <w:bCs/>
        </w:rPr>
        <w:tab/>
      </w:r>
      <w:r w:rsidRPr="00C53BE9">
        <w:rPr>
          <w:rFonts w:ascii="Calibri" w:eastAsia="Calibri" w:hAnsi="Calibri" w:cs="Calibri"/>
          <w:bCs/>
        </w:rPr>
        <w:tab/>
      </w:r>
      <w:r w:rsidRPr="00C53BE9">
        <w:rPr>
          <w:rFonts w:ascii="Calibri" w:eastAsia="Calibri" w:hAnsi="Calibri" w:cs="Calibri"/>
          <w:bCs/>
        </w:rPr>
        <w:tab/>
      </w:r>
      <w:r w:rsidRPr="00C53BE9">
        <w:rPr>
          <w:rFonts w:ascii="Calibri" w:eastAsia="Calibri" w:hAnsi="Calibri" w:cs="Calibri"/>
          <w:bCs/>
        </w:rPr>
        <w:tab/>
        <w:t xml:space="preserve">b) </w:t>
      </w:r>
      <w:r w:rsidRPr="00C53BE9">
        <w:rPr>
          <w:rFonts w:ascii="Calibri" w:eastAsia="Calibri" w:hAnsi="Calibri" w:cs="Calibri"/>
          <w:bCs/>
        </w:rPr>
        <w:tab/>
      </w:r>
    </w:p>
    <w:p w14:paraId="6D87733C" w14:textId="77777777" w:rsidR="00C53BE9" w:rsidRPr="00C53BE9" w:rsidRDefault="00C53BE9" w:rsidP="00C53BE9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005CA948" w14:textId="77777777" w:rsidR="00C53BE9" w:rsidRPr="00C53BE9" w:rsidRDefault="00C53BE9" w:rsidP="00C53BE9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7DD6D298" w14:textId="77777777" w:rsidR="00C53BE9" w:rsidRPr="00C53BE9" w:rsidRDefault="00C53BE9" w:rsidP="00C53BE9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355A0E34" w14:textId="77777777" w:rsidR="00C53BE9" w:rsidRPr="00C53BE9" w:rsidRDefault="00C53BE9" w:rsidP="00C53BE9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5ADFA1DA" w14:textId="77777777" w:rsidR="00C53BE9" w:rsidRPr="00C53BE9" w:rsidRDefault="00C53BE9" w:rsidP="00C53BE9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5051148A" w14:textId="77777777" w:rsidR="00C53BE9" w:rsidRPr="00C53BE9" w:rsidRDefault="00C53BE9" w:rsidP="00C53BE9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518DE4FF" w14:textId="77777777" w:rsidR="00C53BE9" w:rsidRPr="00C53BE9" w:rsidRDefault="00C53BE9" w:rsidP="00C53BE9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4B96F5EF" w14:textId="77777777" w:rsidR="00C53BE9" w:rsidRPr="00C53BE9" w:rsidRDefault="00C53BE9" w:rsidP="00C53BE9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7965AFDB" w14:textId="77777777" w:rsidR="00C53BE9" w:rsidRPr="00C53BE9" w:rsidRDefault="00C53BE9" w:rsidP="00C53BE9">
      <w:pPr>
        <w:tabs>
          <w:tab w:val="left" w:pos="284"/>
        </w:tabs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Calibri"/>
          <w:bCs/>
        </w:rPr>
        <w:t>2.</w:t>
      </w:r>
      <w:r w:rsidRPr="00C53BE9">
        <w:rPr>
          <w:rFonts w:ascii="Calibri" w:eastAsia="Calibri" w:hAnsi="Calibri" w:cs="Calibri"/>
          <w:bCs/>
        </w:rPr>
        <w:tab/>
        <w:t xml:space="preserve">Neka je </w:t>
      </w:r>
      <w:r w:rsidRPr="00C53BE9">
        <w:rPr>
          <w:rFonts w:ascii="Calibri" w:eastAsia="Calibri" w:hAnsi="Calibri" w:cs="Times New Roman"/>
          <w:position w:val="-6"/>
        </w:rPr>
        <w:object w:dxaOrig="1280" w:dyaOrig="260" w14:anchorId="493DE62D">
          <v:shape id="_x0000_i1040" type="#_x0000_t75" style="width:62.25pt;height:13.5pt" o:ole="">
            <v:imagedata r:id="rId63" o:title=""/>
          </v:shape>
          <o:OLEObject Type="Embed" ProgID="Equation.DSMT4" ShapeID="_x0000_i1040" DrawAspect="Content" ObjectID="_1693492228" r:id="rId64"/>
        </w:object>
      </w:r>
      <w:r w:rsidRPr="00C53BE9">
        <w:rPr>
          <w:rFonts w:ascii="Calibri" w:eastAsia="Calibri" w:hAnsi="Calibri" w:cs="Calibri"/>
          <w:bCs/>
        </w:rPr>
        <w:t>. Odredite veličine koje su nepoznate.</w:t>
      </w:r>
    </w:p>
    <w:p w14:paraId="4D186330" w14:textId="77777777" w:rsidR="00C53BE9" w:rsidRPr="00C53BE9" w:rsidRDefault="00C53BE9" w:rsidP="00C53BE9">
      <w:pPr>
        <w:tabs>
          <w:tab w:val="left" w:pos="284"/>
        </w:tabs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Calibri"/>
          <w:bCs/>
        </w:rPr>
        <w:tab/>
      </w:r>
      <w:r w:rsidRPr="00C53BE9">
        <w:rPr>
          <w:rFonts w:ascii="Calibri" w:eastAsia="Calibri" w:hAnsi="Calibri" w:cs="Times New Roman"/>
          <w:noProof/>
        </w:rPr>
        <w:drawing>
          <wp:inline distT="0" distB="0" distL="0" distR="0" wp14:anchorId="71D2D40F" wp14:editId="401E2CB9">
            <wp:extent cx="3482672" cy="1867808"/>
            <wp:effectExtent l="0" t="0" r="3810" b="0"/>
            <wp:docPr id="100" name="Slika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6089" cy="18803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A20161" w14:textId="77777777" w:rsidR="00C53BE9" w:rsidRPr="00C53BE9" w:rsidRDefault="00C53BE9" w:rsidP="00C53BE9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511BB104" w14:textId="77777777" w:rsidR="00C53BE9" w:rsidRPr="00C53BE9" w:rsidRDefault="00C53BE9" w:rsidP="00C53BE9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2E62CAEF" w14:textId="77777777" w:rsidR="00C53BE9" w:rsidRPr="00C53BE9" w:rsidRDefault="00C53BE9" w:rsidP="00C53BE9">
      <w:pPr>
        <w:tabs>
          <w:tab w:val="left" w:pos="284"/>
        </w:tabs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Calibri"/>
          <w:bCs/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60A696FD" wp14:editId="71FB4352">
                <wp:simplePos x="0" y="0"/>
                <wp:positionH relativeFrom="column">
                  <wp:posOffset>3479</wp:posOffset>
                </wp:positionH>
                <wp:positionV relativeFrom="paragraph">
                  <wp:posOffset>282299</wp:posOffset>
                </wp:positionV>
                <wp:extent cx="3394710" cy="2024380"/>
                <wp:effectExtent l="0" t="0" r="0" b="0"/>
                <wp:wrapNone/>
                <wp:docPr id="106" name="Grupa 1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94710" cy="2024380"/>
                          <a:chOff x="0" y="0"/>
                          <a:chExt cx="3394710" cy="2024380"/>
                        </a:xfrm>
                      </wpg:grpSpPr>
                      <pic:pic xmlns:pic="http://schemas.openxmlformats.org/drawingml/2006/picture">
                        <pic:nvPicPr>
                          <pic:cNvPr id="104" name="Slika 104"/>
                          <pic:cNvPicPr>
                            <a:picLocks noChangeAspect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4710" cy="2024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2" name="Desna vitičasta zagrada 102"/>
                        <wps:cNvSpPr/>
                        <wps:spPr>
                          <a:xfrm rot="5400000">
                            <a:off x="1669070" y="209343"/>
                            <a:ext cx="107951" cy="3121798"/>
                          </a:xfrm>
                          <a:prstGeom prst="rightBrac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F083676" id="Grupa 106" o:spid="_x0000_s1026" style="position:absolute;margin-left:.25pt;margin-top:22.25pt;width:267.3pt;height:159.4pt;z-index:251678720" coordsize="33947,2024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V2luZG93cyBQaG90byBFZGl0b3IgMTAuMC4xMDAxMS4xNjM4NABXaW5kb3dzIFBo&#10;b3RvIEVkaXRvciAxMC4wLjEwMDExLjE2Mzg0ADIwMjE6MDc6MTQgMTk6MzU6MjgAAAaQAwACAAAA&#10;FAAAERyQBAACAAAAFAAAETCSkQACAAAAAzE5AACSkgACAAAAAzE5AACgAQADAAAAAQABAADqHAAH&#10;AAAIDAAACRAAAAAAHOoAAAAI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8P3hwYWNrZXQgZW5kPSd3Jz8+/9sAQwADAgIDAgIDAwMDBAMDBAUIBQUEBAUKBwcG&#10;CAwKDAwLCgsLDQ4SEA0OEQ4LCxAWEBETFBUVFQwPFxgWFBgSFBUU/9sAQwEDBAQFBAUJBQUJFA0L&#10;DRQUFBQUFBQUFBQUFBQUFBQUFBQUFBQUFBQUFBQUFBQUFBQUFBQUFBQUFBQUFBQUFBQU/8AAEQgB&#10;jgKc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/VO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">
                <v:shape id="Slika 104" o:spid="_x0000_s1027" type="#_x0000_t75" style="position:absolute;width:33947;height:202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">
                  <v:imagedata r:id="rId67" o:title=""/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Desna vitičasta zagrada 102" o:spid="_x0000_s1028" type="#_x0000_t88" style="position:absolute;left:16690;top:2093;width:1080;height:31218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" adj="62" strokecolor="windowText" strokeweight=".5pt">
                  <v:stroke joinstyle="miter"/>
                </v:shape>
              </v:group>
            </w:pict>
          </mc:Fallback>
        </mc:AlternateContent>
      </w:r>
      <w:r w:rsidRPr="00C53BE9">
        <w:rPr>
          <w:rFonts w:ascii="Calibri" w:eastAsia="Calibri" w:hAnsi="Calibri" w:cs="Calibri"/>
          <w:bCs/>
        </w:rPr>
        <w:t>3.</w:t>
      </w:r>
      <w:r w:rsidRPr="00C53BE9">
        <w:rPr>
          <w:rFonts w:ascii="Calibri" w:eastAsia="Calibri" w:hAnsi="Calibri" w:cs="Calibri"/>
          <w:bCs/>
        </w:rPr>
        <w:tab/>
        <w:t xml:space="preserve">Neka je </w:t>
      </w:r>
      <w:r w:rsidRPr="00C53BE9">
        <w:rPr>
          <w:rFonts w:ascii="Calibri" w:eastAsia="Calibri" w:hAnsi="Calibri" w:cs="Times New Roman"/>
          <w:position w:val="-6"/>
        </w:rPr>
        <w:object w:dxaOrig="1280" w:dyaOrig="260" w14:anchorId="66B417F3">
          <v:shape id="_x0000_i1041" type="#_x0000_t75" style="width:62.25pt;height:13.5pt" o:ole="">
            <v:imagedata r:id="rId68" o:title=""/>
          </v:shape>
          <o:OLEObject Type="Embed" ProgID="Equation.DSMT4" ShapeID="_x0000_i1041" DrawAspect="Content" ObjectID="_1693492229" r:id="rId69"/>
        </w:object>
      </w:r>
      <w:r w:rsidRPr="00C53BE9">
        <w:rPr>
          <w:rFonts w:ascii="Calibri" w:eastAsia="Calibri" w:hAnsi="Calibri" w:cs="Calibri"/>
          <w:bCs/>
        </w:rPr>
        <w:t xml:space="preserve">. Odredite </w:t>
      </w:r>
      <w:r w:rsidRPr="00C53BE9">
        <w:rPr>
          <w:rFonts w:ascii="Calibri" w:eastAsia="Calibri" w:hAnsi="Calibri" w:cs="Calibri"/>
          <w:bCs/>
          <w:i/>
          <w:iCs/>
        </w:rPr>
        <w:t>x</w:t>
      </w:r>
      <w:r w:rsidRPr="00C53BE9">
        <w:rPr>
          <w:rFonts w:ascii="Calibri" w:eastAsia="Calibri" w:hAnsi="Calibri" w:cs="Calibri"/>
          <w:bCs/>
        </w:rPr>
        <w:t>. Rezultat zaokružite na jednu decimalu.</w:t>
      </w:r>
    </w:p>
    <w:p w14:paraId="1F0FFC8E" w14:textId="77777777" w:rsidR="00C53BE9" w:rsidRPr="00C53BE9" w:rsidRDefault="00C53BE9" w:rsidP="00C53BE9">
      <w:pPr>
        <w:tabs>
          <w:tab w:val="left" w:pos="284"/>
        </w:tabs>
        <w:rPr>
          <w:rFonts w:ascii="Calibri" w:eastAsia="Calibri" w:hAnsi="Calibri" w:cs="Calibri"/>
          <w:bCs/>
        </w:rPr>
      </w:pPr>
      <w:r w:rsidRPr="00C53BE9">
        <w:rPr>
          <w:rFonts w:ascii="Calibri" w:eastAsia="Calibri" w:hAnsi="Calibri" w:cs="Calibri"/>
          <w:bCs/>
        </w:rPr>
        <w:br w:type="page"/>
      </w:r>
    </w:p>
    <w:p w14:paraId="4358A33C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lastRenderedPageBreak/>
        <w:t xml:space="preserve">4.  Konstruirajte kvadrat stranice duljine 5 cm, a zatim konstruirajte njemu sličan kvadrat tako da su </w:t>
      </w:r>
    </w:p>
    <w:p w14:paraId="3A7B11DC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 xml:space="preserve">     duljine stranica prvog kvadrata u omjeri 2 : 3 prema duljinama stranica drugog kvadrata.  </w:t>
      </w:r>
    </w:p>
    <w:p w14:paraId="1E68EF54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3AB22B27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602E5580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6C9303A3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5EFF72E2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08E72CE2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27B19958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63548422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3C5DEAE9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7A09CF52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65638575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3603BF55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48CFF3F3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6CCE8379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49969CC3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3208BC95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14376E82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2D97248E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1A621F53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>5.</w:t>
      </w:r>
      <w:r w:rsidRPr="00C53BE9">
        <w:rPr>
          <w:rFonts w:ascii="Calibri" w:eastAsia="Calibri" w:hAnsi="Calibri" w:cs="Times New Roman"/>
          <w:bCs/>
          <w:color w:val="000000"/>
        </w:rPr>
        <w:tab/>
        <w:t>Majka se nalazi na krovnoj terasi zgrade i promatra Pericu koji se vraća iz škole. U trenutku kada stablo</w:t>
      </w:r>
    </w:p>
    <w:p w14:paraId="41586E6C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ab/>
        <w:t xml:space="preserve">počinje onemogućavati majci pogled na Pericu, udaljenost između Perice i stabla iznosi 11 m. Koliko je u </w:t>
      </w:r>
    </w:p>
    <w:p w14:paraId="7890F2B5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ab/>
        <w:t xml:space="preserve">tom </w:t>
      </w:r>
      <w:r w:rsidRPr="00C53BE9">
        <w:rPr>
          <w:rFonts w:ascii="Calibri" w:eastAsia="Calibri" w:hAnsi="Calibri" w:cs="Times New Roman"/>
          <w:bCs/>
          <w:color w:val="000000"/>
        </w:rPr>
        <w:tab/>
        <w:t>trenutku Perica udaljen od zgrade?</w:t>
      </w:r>
      <w:r w:rsidRPr="00C53BE9">
        <w:rPr>
          <w:rFonts w:ascii="Calibri" w:eastAsia="Calibri" w:hAnsi="Calibri" w:cs="Times New Roman"/>
          <w:noProof/>
        </w:rPr>
        <w:t xml:space="preserve"> </w:t>
      </w:r>
    </w:p>
    <w:p w14:paraId="6BBC02E9" w14:textId="77777777" w:rsidR="00C53BE9" w:rsidRPr="00C53BE9" w:rsidRDefault="00C53BE9" w:rsidP="00C53BE9">
      <w:pPr>
        <w:rPr>
          <w:rFonts w:ascii="Calibri" w:eastAsia="Calibri" w:hAnsi="Calibri" w:cs="Times New Roman"/>
          <w:b/>
          <w:color w:val="000000"/>
        </w:rPr>
      </w:pPr>
      <w:r w:rsidRPr="00C53BE9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80768" behindDoc="0" locked="0" layoutInCell="1" allowOverlap="1" wp14:anchorId="4F5291B5" wp14:editId="2DAC9C67">
            <wp:simplePos x="0" y="0"/>
            <wp:positionH relativeFrom="column">
              <wp:posOffset>410210</wp:posOffset>
            </wp:positionH>
            <wp:positionV relativeFrom="paragraph">
              <wp:posOffset>60776</wp:posOffset>
            </wp:positionV>
            <wp:extent cx="5152390" cy="2792095"/>
            <wp:effectExtent l="0" t="0" r="0" b="8255"/>
            <wp:wrapNone/>
            <wp:docPr id="129" name="Slika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390" cy="279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C899E9" w14:textId="77777777" w:rsidR="00C53BE9" w:rsidRPr="00C53BE9" w:rsidRDefault="00C53BE9" w:rsidP="00C53BE9">
      <w:pPr>
        <w:rPr>
          <w:rFonts w:ascii="Calibri" w:eastAsia="Calibri" w:hAnsi="Calibri" w:cs="Times New Roman"/>
          <w:b/>
          <w:color w:val="000000"/>
        </w:rPr>
      </w:pPr>
    </w:p>
    <w:p w14:paraId="78C53D75" w14:textId="77777777" w:rsidR="00C53BE9" w:rsidRPr="00C53BE9" w:rsidRDefault="00C53BE9" w:rsidP="00C53BE9">
      <w:pPr>
        <w:rPr>
          <w:rFonts w:ascii="Calibri" w:eastAsia="Calibri" w:hAnsi="Calibri" w:cs="Times New Roman"/>
          <w:b/>
          <w:color w:val="000000"/>
        </w:rPr>
      </w:pPr>
    </w:p>
    <w:p w14:paraId="41D3AC16" w14:textId="77777777" w:rsidR="00C53BE9" w:rsidRPr="00C53BE9" w:rsidRDefault="00C53BE9" w:rsidP="00C53BE9">
      <w:pPr>
        <w:rPr>
          <w:rFonts w:ascii="Calibri" w:eastAsia="Calibri" w:hAnsi="Calibri" w:cs="Times New Roman"/>
          <w:b/>
          <w:color w:val="000000"/>
        </w:rPr>
      </w:pPr>
    </w:p>
    <w:p w14:paraId="707DA81F" w14:textId="77777777" w:rsidR="00C53BE9" w:rsidRPr="00C53BE9" w:rsidRDefault="00C53BE9" w:rsidP="00C53BE9">
      <w:pPr>
        <w:rPr>
          <w:rFonts w:ascii="Calibri" w:eastAsia="Calibri" w:hAnsi="Calibri" w:cs="Times New Roman"/>
          <w:b/>
          <w:color w:val="000000"/>
        </w:rPr>
      </w:pPr>
    </w:p>
    <w:p w14:paraId="1FA7AF31" w14:textId="77777777" w:rsidR="00C53BE9" w:rsidRPr="00C53BE9" w:rsidRDefault="00C53BE9" w:rsidP="00C53BE9">
      <w:pPr>
        <w:rPr>
          <w:rFonts w:ascii="Calibri" w:eastAsia="Calibri" w:hAnsi="Calibri" w:cs="Times New Roman"/>
          <w:b/>
          <w:color w:val="000000"/>
        </w:rPr>
      </w:pPr>
    </w:p>
    <w:p w14:paraId="7EF89D13" w14:textId="77777777" w:rsidR="00C53BE9" w:rsidRPr="00C53BE9" w:rsidRDefault="00C53BE9" w:rsidP="00C53BE9">
      <w:pPr>
        <w:rPr>
          <w:rFonts w:ascii="Calibri" w:eastAsia="Calibri" w:hAnsi="Calibri" w:cs="Times New Roman"/>
          <w:b/>
          <w:color w:val="000000"/>
        </w:rPr>
      </w:pPr>
    </w:p>
    <w:p w14:paraId="22AEDD89" w14:textId="77777777" w:rsidR="00C53BE9" w:rsidRPr="00C53BE9" w:rsidRDefault="00C53BE9" w:rsidP="00C53BE9">
      <w:pPr>
        <w:rPr>
          <w:rFonts w:ascii="Calibri" w:eastAsia="Calibri" w:hAnsi="Calibri" w:cs="Times New Roman"/>
          <w:b/>
          <w:color w:val="000000"/>
        </w:rPr>
      </w:pPr>
    </w:p>
    <w:p w14:paraId="29759F85" w14:textId="77777777" w:rsidR="00C53BE9" w:rsidRPr="00C53BE9" w:rsidRDefault="00C53BE9" w:rsidP="00C53BE9">
      <w:pPr>
        <w:rPr>
          <w:rFonts w:ascii="Calibri" w:eastAsia="Calibri" w:hAnsi="Calibri" w:cs="Times New Roman"/>
          <w:b/>
          <w:color w:val="000000"/>
        </w:rPr>
      </w:pPr>
    </w:p>
    <w:p w14:paraId="2075877C" w14:textId="77777777" w:rsidR="00C53BE9" w:rsidRPr="00C53BE9" w:rsidRDefault="00C53BE9" w:rsidP="00C53BE9">
      <w:pPr>
        <w:rPr>
          <w:rFonts w:ascii="Calibri" w:eastAsia="Calibri" w:hAnsi="Calibri" w:cs="Times New Roman"/>
          <w:b/>
          <w:color w:val="000000"/>
        </w:rPr>
      </w:pPr>
    </w:p>
    <w:p w14:paraId="57DB758A" w14:textId="77777777" w:rsidR="00C53BE9" w:rsidRPr="00C53BE9" w:rsidRDefault="00C53BE9" w:rsidP="00C53BE9">
      <w:pPr>
        <w:rPr>
          <w:rFonts w:ascii="Calibri" w:eastAsia="Calibri" w:hAnsi="Calibri" w:cs="Times New Roman"/>
          <w:b/>
          <w:color w:val="000000"/>
        </w:rPr>
      </w:pPr>
    </w:p>
    <w:p w14:paraId="193912A4" w14:textId="77777777" w:rsidR="00C53BE9" w:rsidRPr="00C53BE9" w:rsidRDefault="00C53BE9" w:rsidP="00C53BE9">
      <w:pPr>
        <w:rPr>
          <w:rFonts w:ascii="Calibri" w:eastAsia="Calibri" w:hAnsi="Calibri" w:cs="Times New Roman"/>
          <w:b/>
          <w:color w:val="000000"/>
        </w:rPr>
      </w:pPr>
    </w:p>
    <w:p w14:paraId="3D8CD972" w14:textId="77777777" w:rsidR="00C53BE9" w:rsidRPr="00C53BE9" w:rsidRDefault="00C53BE9" w:rsidP="00C53BE9">
      <w:pPr>
        <w:rPr>
          <w:rFonts w:ascii="Calibri" w:eastAsia="Calibri" w:hAnsi="Calibri" w:cs="Times New Roman"/>
          <w:b/>
          <w:color w:val="000000"/>
        </w:rPr>
      </w:pPr>
    </w:p>
    <w:p w14:paraId="5F7EC946" w14:textId="77777777" w:rsidR="00C53BE9" w:rsidRPr="00C53BE9" w:rsidRDefault="00C53BE9" w:rsidP="00C53BE9">
      <w:pPr>
        <w:rPr>
          <w:rFonts w:ascii="Calibri" w:eastAsia="Calibri" w:hAnsi="Calibri" w:cs="Times New Roman"/>
          <w:b/>
          <w:color w:val="000000"/>
        </w:rPr>
      </w:pPr>
    </w:p>
    <w:p w14:paraId="1DFC5A9F" w14:textId="77777777" w:rsidR="00C53BE9" w:rsidRPr="00C53BE9" w:rsidRDefault="00C53BE9" w:rsidP="00C53BE9">
      <w:pPr>
        <w:rPr>
          <w:rFonts w:ascii="Calibri" w:eastAsia="Calibri" w:hAnsi="Calibri" w:cs="Times New Roman"/>
          <w:b/>
          <w:color w:val="000000"/>
        </w:rPr>
      </w:pPr>
    </w:p>
    <w:p w14:paraId="752D5795" w14:textId="77777777" w:rsidR="00C53BE9" w:rsidRPr="00C53BE9" w:rsidRDefault="00C53BE9" w:rsidP="00C53BE9">
      <w:pPr>
        <w:rPr>
          <w:rFonts w:ascii="Calibri" w:eastAsia="Calibri" w:hAnsi="Calibri" w:cs="Times New Roman"/>
          <w:b/>
          <w:color w:val="000000"/>
        </w:rPr>
      </w:pPr>
    </w:p>
    <w:p w14:paraId="6785D674" w14:textId="77777777" w:rsidR="00C53BE9" w:rsidRPr="00C53BE9" w:rsidRDefault="00C53BE9" w:rsidP="00C53BE9">
      <w:pPr>
        <w:rPr>
          <w:rFonts w:ascii="Calibri" w:eastAsia="Calibri" w:hAnsi="Calibri" w:cs="Times New Roman"/>
          <w:b/>
          <w:color w:val="000000"/>
        </w:rPr>
      </w:pPr>
    </w:p>
    <w:p w14:paraId="14810C91" w14:textId="77777777" w:rsidR="00C53BE9" w:rsidRPr="00C53BE9" w:rsidRDefault="00C53BE9" w:rsidP="00C53BE9">
      <w:pPr>
        <w:rPr>
          <w:rFonts w:ascii="Calibri" w:eastAsia="Calibri" w:hAnsi="Calibri" w:cs="Times New Roman"/>
          <w:b/>
          <w:color w:val="000000"/>
        </w:rPr>
      </w:pPr>
      <w:r w:rsidRPr="00C53BE9">
        <w:rPr>
          <w:rFonts w:ascii="Calibri" w:eastAsia="Calibri" w:hAnsi="Calibri" w:cs="Times New Roman"/>
          <w:b/>
          <w:color w:val="000000"/>
        </w:rPr>
        <w:t>Dopunski zadatci</w:t>
      </w:r>
    </w:p>
    <w:p w14:paraId="35CBC3C9" w14:textId="77777777" w:rsidR="00C53BE9" w:rsidRPr="00C53BE9" w:rsidRDefault="00C53BE9" w:rsidP="00C53BE9">
      <w:pPr>
        <w:tabs>
          <w:tab w:val="left" w:pos="284"/>
        </w:tabs>
        <w:spacing w:before="240" w:after="360" w:line="360" w:lineRule="auto"/>
        <w:contextualSpacing/>
        <w:rPr>
          <w:rFonts w:ascii="Calibri" w:eastAsia="Calibri" w:hAnsi="Calibri" w:cs="Times New Roman"/>
          <w:color w:val="000000"/>
        </w:rPr>
      </w:pPr>
      <w:r w:rsidRPr="00C53BE9">
        <w:rPr>
          <w:rFonts w:ascii="Calibri" w:eastAsia="Calibri" w:hAnsi="Calibri" w:cs="Times New Roman"/>
          <w:color w:val="000000"/>
        </w:rPr>
        <w:t>1.</w:t>
      </w:r>
      <w:r w:rsidRPr="00C53BE9">
        <w:rPr>
          <w:rFonts w:ascii="Calibri" w:eastAsia="Calibri" w:hAnsi="Calibri" w:cs="Times New Roman"/>
          <w:color w:val="000000"/>
        </w:rPr>
        <w:tab/>
        <w:t>Dopunite.</w:t>
      </w:r>
    </w:p>
    <w:p w14:paraId="6522B6D5" w14:textId="77777777" w:rsidR="00C53BE9" w:rsidRPr="00C53BE9" w:rsidRDefault="00C53BE9" w:rsidP="00C53BE9">
      <w:pPr>
        <w:numPr>
          <w:ilvl w:val="0"/>
          <w:numId w:val="18"/>
        </w:numPr>
        <w:spacing w:after="200" w:line="360" w:lineRule="auto"/>
        <w:contextualSpacing/>
        <w:rPr>
          <w:rFonts w:ascii="Calibri" w:eastAsia="Calibri" w:hAnsi="Calibri" w:cs="Times New Roman"/>
          <w:color w:val="000000"/>
        </w:rPr>
      </w:pPr>
      <w:r w:rsidRPr="00C53BE9">
        <w:rPr>
          <w:rFonts w:ascii="Calibri" w:eastAsia="Calibri" w:hAnsi="Calibri" w:cs="Times New Roman"/>
          <w:color w:val="000000"/>
        </w:rPr>
        <w:t>Dva su trokuta slična ako su im odgovarajući kutovi  ___________________________, a</w:t>
      </w:r>
    </w:p>
    <w:p w14:paraId="7FCCE7C9" w14:textId="77777777" w:rsidR="00C53BE9" w:rsidRPr="00C53BE9" w:rsidRDefault="00C53BE9" w:rsidP="00C53BE9">
      <w:pPr>
        <w:spacing w:line="360" w:lineRule="auto"/>
        <w:ind w:left="360" w:firstLine="348"/>
        <w:rPr>
          <w:rFonts w:ascii="Calibri" w:eastAsia="Calibri" w:hAnsi="Calibri" w:cs="Times New Roman"/>
          <w:color w:val="000000"/>
        </w:rPr>
      </w:pPr>
      <w:r w:rsidRPr="00C53BE9">
        <w:rPr>
          <w:rFonts w:ascii="Calibri" w:eastAsia="Calibri" w:hAnsi="Calibri" w:cs="Times New Roman"/>
          <w:color w:val="000000"/>
        </w:rPr>
        <w:t>duljine odgovarajućih stranica ___________________________.</w:t>
      </w:r>
    </w:p>
    <w:p w14:paraId="72E50520" w14:textId="77777777" w:rsidR="00C53BE9" w:rsidRPr="00C53BE9" w:rsidRDefault="00C53BE9" w:rsidP="00C53BE9">
      <w:pPr>
        <w:numPr>
          <w:ilvl w:val="0"/>
          <w:numId w:val="18"/>
        </w:numPr>
        <w:spacing w:after="200" w:line="360" w:lineRule="auto"/>
        <w:contextualSpacing/>
        <w:rPr>
          <w:rFonts w:ascii="Calibri" w:eastAsia="Calibri" w:hAnsi="Calibri" w:cs="Times New Roman"/>
          <w:color w:val="000000"/>
        </w:rPr>
      </w:pPr>
      <w:r w:rsidRPr="00C53BE9">
        <w:rPr>
          <w:rFonts w:ascii="Calibri" w:eastAsia="Calibri" w:hAnsi="Calibri" w:cs="Times New Roman"/>
          <w:color w:val="000000"/>
        </w:rPr>
        <w:t xml:space="preserve">Da su trokuti </w:t>
      </w:r>
      <w:r w:rsidRPr="00C53BE9">
        <w:rPr>
          <w:rFonts w:ascii="Calibri" w:eastAsia="Calibri" w:hAnsi="Calibri" w:cs="Times New Roman"/>
          <w:position w:val="-6"/>
        </w:rPr>
        <w:object w:dxaOrig="600" w:dyaOrig="260" w14:anchorId="2607A9AF">
          <v:shape id="_x0000_i1042" type="#_x0000_t75" style="width:28.5pt;height:15pt" o:ole="">
            <v:imagedata r:id="rId71" o:title=""/>
          </v:shape>
          <o:OLEObject Type="Embed" ProgID="Equation.DSMT4" ShapeID="_x0000_i1042" DrawAspect="Content" ObjectID="_1693492230" r:id="rId72"/>
        </w:object>
      </w:r>
      <w:r w:rsidRPr="00C53BE9">
        <w:rPr>
          <w:rFonts w:ascii="Calibri" w:eastAsia="Calibri" w:hAnsi="Calibri" w:cs="Times New Roman"/>
          <w:color w:val="000000"/>
        </w:rPr>
        <w:t xml:space="preserve">i </w:t>
      </w:r>
      <w:r w:rsidRPr="00C53BE9">
        <w:rPr>
          <w:rFonts w:ascii="Calibri" w:eastAsia="Calibri" w:hAnsi="Calibri" w:cs="Times New Roman"/>
          <w:position w:val="-4"/>
        </w:rPr>
        <w:object w:dxaOrig="580" w:dyaOrig="240" w14:anchorId="0F056157">
          <v:shape id="_x0000_i1043" type="#_x0000_t75" style="width:28.5pt;height:12.75pt" o:ole="">
            <v:imagedata r:id="rId73" o:title=""/>
          </v:shape>
          <o:OLEObject Type="Embed" ProgID="Equation.DSMT4" ShapeID="_x0000_i1043" DrawAspect="Content" ObjectID="_1693492231" r:id="rId74"/>
        </w:object>
      </w:r>
      <w:r w:rsidRPr="00C53BE9">
        <w:rPr>
          <w:rFonts w:ascii="Calibri" w:eastAsia="Calibri" w:hAnsi="Calibri" w:cs="Times New Roman"/>
        </w:rPr>
        <w:t xml:space="preserve"> slični matematički zapisujemo: </w:t>
      </w:r>
      <w:r w:rsidRPr="00C53BE9">
        <w:rPr>
          <w:rFonts w:ascii="Calibri" w:eastAsia="Calibri" w:hAnsi="Calibri" w:cs="Times New Roman"/>
          <w:color w:val="000000"/>
        </w:rPr>
        <w:t>___________________________ .</w:t>
      </w:r>
    </w:p>
    <w:p w14:paraId="5702873F" w14:textId="77777777" w:rsidR="00C53BE9" w:rsidRPr="00C53BE9" w:rsidRDefault="00C53BE9" w:rsidP="00C53BE9">
      <w:pPr>
        <w:tabs>
          <w:tab w:val="left" w:pos="284"/>
          <w:tab w:val="left" w:pos="5387"/>
        </w:tabs>
        <w:spacing w:before="240"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83840" behindDoc="1" locked="0" layoutInCell="1" allowOverlap="1" wp14:anchorId="51F8F87A" wp14:editId="57615116">
            <wp:simplePos x="0" y="0"/>
            <wp:positionH relativeFrom="column">
              <wp:posOffset>76835</wp:posOffset>
            </wp:positionH>
            <wp:positionV relativeFrom="paragraph">
              <wp:posOffset>299720</wp:posOffset>
            </wp:positionV>
            <wp:extent cx="2809036" cy="1816647"/>
            <wp:effectExtent l="0" t="0" r="0" b="0"/>
            <wp:wrapNone/>
            <wp:docPr id="109" name="Slika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036" cy="1816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3BE9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84864" behindDoc="1" locked="0" layoutInCell="1" allowOverlap="1" wp14:anchorId="4B70A0FE" wp14:editId="3ADD0E9C">
            <wp:simplePos x="0" y="0"/>
            <wp:positionH relativeFrom="column">
              <wp:posOffset>3333638</wp:posOffset>
            </wp:positionH>
            <wp:positionV relativeFrom="paragraph">
              <wp:posOffset>212725</wp:posOffset>
            </wp:positionV>
            <wp:extent cx="2862699" cy="1506931"/>
            <wp:effectExtent l="0" t="0" r="0" b="0"/>
            <wp:wrapNone/>
            <wp:docPr id="110" name="Slika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2699" cy="1506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3BE9">
        <w:rPr>
          <w:rFonts w:ascii="Calibri" w:eastAsia="Calibri" w:hAnsi="Calibri" w:cs="Times New Roman"/>
          <w:bCs/>
          <w:color w:val="000000"/>
        </w:rPr>
        <w:t>2.</w:t>
      </w:r>
      <w:r w:rsidRPr="00C53BE9">
        <w:rPr>
          <w:rFonts w:ascii="Calibri" w:eastAsia="Calibri" w:hAnsi="Calibri" w:cs="Times New Roman"/>
          <w:bCs/>
          <w:color w:val="000000"/>
        </w:rPr>
        <w:tab/>
        <w:t>Za par sličnih trokuta navedite odgovarajuće</w:t>
      </w:r>
      <w:r w:rsidRPr="00C53BE9">
        <w:rPr>
          <w:rFonts w:ascii="Calibri" w:eastAsia="Calibri" w:hAnsi="Calibri" w:cs="Times New Roman"/>
          <w:bCs/>
          <w:color w:val="000000"/>
        </w:rPr>
        <w:tab/>
        <w:t>3.</w:t>
      </w:r>
      <w:r w:rsidRPr="00C53BE9">
        <w:rPr>
          <w:rFonts w:ascii="Calibri" w:eastAsia="Calibri" w:hAnsi="Calibri" w:cs="Times New Roman"/>
          <w:bCs/>
          <w:color w:val="000000"/>
        </w:rPr>
        <w:tab/>
        <w:t xml:space="preserve">Neka su trokuti </w:t>
      </w:r>
      <w:r w:rsidRPr="00C53BE9">
        <w:rPr>
          <w:rFonts w:ascii="Calibri" w:eastAsia="Calibri" w:hAnsi="Calibri" w:cs="Times New Roman"/>
          <w:position w:val="-4"/>
        </w:rPr>
        <w:object w:dxaOrig="620" w:dyaOrig="240" w14:anchorId="5C73F403">
          <v:shape id="_x0000_i1044" type="#_x0000_t75" style="width:30pt;height:12.75pt" o:ole="">
            <v:imagedata r:id="rId77" o:title=""/>
          </v:shape>
          <o:OLEObject Type="Embed" ProgID="Equation.DSMT4" ShapeID="_x0000_i1044" DrawAspect="Content" ObjectID="_1693492232" r:id="rId78"/>
        </w:object>
      </w:r>
      <w:r w:rsidRPr="00C53BE9">
        <w:rPr>
          <w:rFonts w:ascii="Calibri" w:eastAsia="Calibri" w:hAnsi="Calibri" w:cs="Times New Roman"/>
        </w:rPr>
        <w:t xml:space="preserve">i </w:t>
      </w:r>
      <w:r w:rsidRPr="00C53BE9">
        <w:rPr>
          <w:rFonts w:ascii="Calibri" w:eastAsia="Calibri" w:hAnsi="Calibri" w:cs="Times New Roman"/>
          <w:position w:val="-6"/>
        </w:rPr>
        <w:object w:dxaOrig="600" w:dyaOrig="260" w14:anchorId="6764F3C6">
          <v:shape id="_x0000_i1045" type="#_x0000_t75" style="width:28.5pt;height:15pt" o:ole="">
            <v:imagedata r:id="rId71" o:title=""/>
          </v:shape>
          <o:OLEObject Type="Embed" ProgID="Equation.DSMT4" ShapeID="_x0000_i1045" DrawAspect="Content" ObjectID="_1693492233" r:id="rId79"/>
        </w:object>
      </w:r>
      <w:r w:rsidRPr="00C53BE9">
        <w:rPr>
          <w:rFonts w:ascii="Calibri" w:eastAsia="Calibri" w:hAnsi="Calibri" w:cs="Times New Roman"/>
        </w:rPr>
        <w:t>slični.</w:t>
      </w:r>
    </w:p>
    <w:p w14:paraId="170B6803" w14:textId="77777777" w:rsidR="00C53BE9" w:rsidRPr="00C53BE9" w:rsidRDefault="00C53BE9" w:rsidP="00C53BE9">
      <w:pPr>
        <w:tabs>
          <w:tab w:val="left" w:pos="284"/>
          <w:tab w:val="left" w:pos="5670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ab/>
        <w:t>kutove i odgovarajuće stranice.</w:t>
      </w:r>
      <w:r w:rsidRPr="00C53BE9">
        <w:rPr>
          <w:rFonts w:ascii="Calibri" w:eastAsia="Calibri" w:hAnsi="Calibri" w:cs="Times New Roman"/>
          <w:bCs/>
          <w:color w:val="000000"/>
        </w:rPr>
        <w:tab/>
        <w:t xml:space="preserve">Izračunajte </w:t>
      </w:r>
      <w:r w:rsidRPr="00C53BE9">
        <w:rPr>
          <w:rFonts w:ascii="Calibri" w:eastAsia="Calibri" w:hAnsi="Calibri" w:cs="Times New Roman"/>
          <w:bCs/>
          <w:i/>
          <w:iCs/>
          <w:color w:val="000000"/>
        </w:rPr>
        <w:t>z</w:t>
      </w:r>
      <w:r w:rsidRPr="00C53BE9">
        <w:rPr>
          <w:rFonts w:ascii="Calibri" w:eastAsia="Calibri" w:hAnsi="Calibri" w:cs="Times New Roman"/>
          <w:bCs/>
          <w:color w:val="000000"/>
        </w:rPr>
        <w:t>.</w:t>
      </w:r>
    </w:p>
    <w:p w14:paraId="2BA1F2B0" w14:textId="77777777" w:rsidR="00C53BE9" w:rsidRPr="00C53BE9" w:rsidRDefault="00C53BE9" w:rsidP="00C53BE9">
      <w:pPr>
        <w:tabs>
          <w:tab w:val="left" w:pos="284"/>
        </w:tabs>
        <w:spacing w:before="24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bCs/>
          <w:color w:val="000000"/>
        </w:rPr>
        <w:tab/>
        <w:t xml:space="preserve"> </w:t>
      </w:r>
    </w:p>
    <w:p w14:paraId="7EE81B3B" w14:textId="77777777" w:rsidR="00C53BE9" w:rsidRPr="00C53BE9" w:rsidRDefault="00C53BE9" w:rsidP="00C53BE9">
      <w:pPr>
        <w:tabs>
          <w:tab w:val="left" w:pos="3272"/>
        </w:tabs>
        <w:spacing w:before="24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ab/>
      </w:r>
    </w:p>
    <w:p w14:paraId="2969A9B6" w14:textId="77777777" w:rsidR="00C53BE9" w:rsidRPr="00C53BE9" w:rsidRDefault="00C53BE9" w:rsidP="00C53BE9">
      <w:pPr>
        <w:tabs>
          <w:tab w:val="left" w:pos="7534"/>
        </w:tabs>
        <w:spacing w:before="24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ab/>
      </w:r>
    </w:p>
    <w:p w14:paraId="55A06795" w14:textId="77777777" w:rsidR="00C53BE9" w:rsidRPr="00C53BE9" w:rsidRDefault="00C53BE9" w:rsidP="00C53BE9">
      <w:pPr>
        <w:tabs>
          <w:tab w:val="left" w:pos="284"/>
        </w:tabs>
        <w:spacing w:before="240"/>
        <w:rPr>
          <w:rFonts w:ascii="Calibri" w:eastAsia="Calibri" w:hAnsi="Calibri" w:cs="Times New Roman"/>
          <w:bCs/>
          <w:color w:val="000000"/>
        </w:rPr>
      </w:pPr>
    </w:p>
    <w:p w14:paraId="05B2AF60" w14:textId="77777777" w:rsidR="00C53BE9" w:rsidRPr="00C53BE9" w:rsidRDefault="00C53BE9" w:rsidP="00C53BE9">
      <w:pPr>
        <w:tabs>
          <w:tab w:val="left" w:pos="284"/>
        </w:tabs>
        <w:spacing w:before="240"/>
        <w:rPr>
          <w:rFonts w:ascii="Calibri" w:eastAsia="Calibri" w:hAnsi="Calibri" w:cs="Times New Roman"/>
          <w:bCs/>
          <w:color w:val="000000"/>
        </w:rPr>
      </w:pPr>
    </w:p>
    <w:p w14:paraId="32FEAD19" w14:textId="77777777" w:rsidR="00C53BE9" w:rsidRPr="00C53BE9" w:rsidRDefault="00C53BE9" w:rsidP="00C53BE9">
      <w:pPr>
        <w:tabs>
          <w:tab w:val="left" w:pos="284"/>
        </w:tabs>
        <w:spacing w:before="240"/>
        <w:rPr>
          <w:rFonts w:ascii="Calibri" w:eastAsia="Calibri" w:hAnsi="Calibri" w:cs="Times New Roman"/>
          <w:bCs/>
          <w:color w:val="000000"/>
        </w:rPr>
      </w:pPr>
    </w:p>
    <w:p w14:paraId="6F436CE6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08B5A513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3B8A8492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4C0CB77F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>4.</w:t>
      </w:r>
      <w:r w:rsidRPr="00C53BE9">
        <w:rPr>
          <w:rFonts w:ascii="Calibri" w:eastAsia="Calibri" w:hAnsi="Calibri" w:cs="Times New Roman"/>
          <w:bCs/>
          <w:color w:val="000000"/>
        </w:rPr>
        <w:tab/>
        <w:t xml:space="preserve">Trokuti </w:t>
      </w:r>
      <w:r w:rsidRPr="00C53BE9">
        <w:rPr>
          <w:rFonts w:ascii="Calibri" w:eastAsia="Calibri" w:hAnsi="Calibri" w:cs="Calibri"/>
          <w:bCs/>
          <w:color w:val="000000"/>
        </w:rPr>
        <w:t>Δ</w:t>
      </w:r>
      <w:r w:rsidRPr="00C53BE9">
        <w:rPr>
          <w:rFonts w:ascii="Calibri" w:eastAsia="Calibri" w:hAnsi="Calibri" w:cs="Times New Roman"/>
          <w:bCs/>
          <w:i/>
          <w:iCs/>
          <w:color w:val="000000"/>
        </w:rPr>
        <w:t>ABC</w:t>
      </w:r>
      <w:r w:rsidRPr="00C53BE9">
        <w:rPr>
          <w:rFonts w:ascii="Calibri" w:eastAsia="Calibri" w:hAnsi="Calibri" w:cs="Times New Roman"/>
          <w:bCs/>
          <w:color w:val="000000"/>
        </w:rPr>
        <w:t xml:space="preserve"> i </w:t>
      </w:r>
      <w:r w:rsidRPr="00C53BE9">
        <w:rPr>
          <w:rFonts w:ascii="Calibri" w:eastAsia="Calibri" w:hAnsi="Calibri" w:cs="Calibri"/>
          <w:bCs/>
          <w:color w:val="000000"/>
        </w:rPr>
        <w:t>Δ</w:t>
      </w:r>
      <w:r w:rsidRPr="00C53BE9">
        <w:rPr>
          <w:rFonts w:ascii="Calibri" w:eastAsia="Calibri" w:hAnsi="Calibri" w:cs="Times New Roman"/>
          <w:bCs/>
          <w:i/>
          <w:iCs/>
          <w:color w:val="000000"/>
        </w:rPr>
        <w:t>DEF</w:t>
      </w:r>
      <w:r w:rsidRPr="00C53BE9">
        <w:rPr>
          <w:rFonts w:ascii="Calibri" w:eastAsia="Calibri" w:hAnsi="Calibri" w:cs="Times New Roman"/>
          <w:bCs/>
          <w:color w:val="000000"/>
        </w:rPr>
        <w:t xml:space="preserve"> su slični. Duljine stranica prvog trokuta su </w:t>
      </w:r>
      <w:r w:rsidRPr="00C53BE9">
        <w:rPr>
          <w:rFonts w:ascii="Calibri" w:eastAsia="Calibri" w:hAnsi="Calibri" w:cs="Times New Roman"/>
          <w:bCs/>
          <w:i/>
          <w:iCs/>
          <w:color w:val="000000"/>
        </w:rPr>
        <w:t>a</w:t>
      </w:r>
      <w:r w:rsidRPr="00C53BE9">
        <w:rPr>
          <w:rFonts w:ascii="Calibri" w:eastAsia="Calibri" w:hAnsi="Calibri" w:cs="Times New Roman"/>
          <w:bCs/>
          <w:color w:val="000000"/>
        </w:rPr>
        <w:t xml:space="preserve"> = 9 cm, </w:t>
      </w:r>
      <w:r w:rsidRPr="00C53BE9">
        <w:rPr>
          <w:rFonts w:ascii="Calibri" w:eastAsia="Calibri" w:hAnsi="Calibri" w:cs="Times New Roman"/>
          <w:bCs/>
          <w:i/>
          <w:iCs/>
          <w:color w:val="000000"/>
        </w:rPr>
        <w:t>b</w:t>
      </w:r>
      <w:r w:rsidRPr="00C53BE9">
        <w:rPr>
          <w:rFonts w:ascii="Calibri" w:eastAsia="Calibri" w:hAnsi="Calibri" w:cs="Times New Roman"/>
          <w:bCs/>
          <w:color w:val="000000"/>
        </w:rPr>
        <w:t xml:space="preserve"> = 8 cm i </w:t>
      </w:r>
      <w:r w:rsidRPr="00C53BE9">
        <w:rPr>
          <w:rFonts w:ascii="Calibri" w:eastAsia="Calibri" w:hAnsi="Calibri" w:cs="Times New Roman"/>
          <w:bCs/>
          <w:i/>
          <w:iCs/>
          <w:color w:val="000000"/>
        </w:rPr>
        <w:t>c</w:t>
      </w:r>
      <w:r w:rsidRPr="00C53BE9">
        <w:rPr>
          <w:rFonts w:ascii="Calibri" w:eastAsia="Calibri" w:hAnsi="Calibri" w:cs="Times New Roman"/>
          <w:bCs/>
          <w:color w:val="000000"/>
        </w:rPr>
        <w:t xml:space="preserve"> = 12 cm. Najkraća</w:t>
      </w:r>
    </w:p>
    <w:p w14:paraId="1EE8508A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ab/>
        <w:t>stranica drugog trokuta dugačka je 6 cm. Izračunajte koeficijent sličnosti i duljine ostalih stranica drugog</w:t>
      </w:r>
    </w:p>
    <w:p w14:paraId="516689F6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ab/>
        <w:t>trokuta.</w:t>
      </w:r>
    </w:p>
    <w:p w14:paraId="65C77550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2FEC5AD3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1965258C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585E3DFB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327CA305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7286D2AD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394D2B36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607F93E7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1959E43B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289560B6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>5.</w:t>
      </w:r>
      <w:r w:rsidRPr="00C53BE9">
        <w:rPr>
          <w:rFonts w:ascii="Calibri" w:eastAsia="Calibri" w:hAnsi="Calibri" w:cs="Times New Roman"/>
          <w:bCs/>
          <w:color w:val="000000"/>
        </w:rPr>
        <w:tab/>
        <w:t xml:space="preserve">Stablo baca sjenu dugačku 9.9 m istodobno kada djevojčica visine 1.2 m baca sjenu dugačku 180 cm. </w:t>
      </w:r>
    </w:p>
    <w:p w14:paraId="05ABDF37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ab/>
        <w:t>Kolika je visina stabla?</w:t>
      </w:r>
    </w:p>
    <w:p w14:paraId="2D9F0431" w14:textId="77777777" w:rsidR="00C53BE9" w:rsidRPr="00C53BE9" w:rsidRDefault="00C53BE9" w:rsidP="00C53BE9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81792" behindDoc="0" locked="0" layoutInCell="1" allowOverlap="1" wp14:anchorId="4D864472" wp14:editId="32FCB816">
            <wp:simplePos x="0" y="0"/>
            <wp:positionH relativeFrom="column">
              <wp:posOffset>157125</wp:posOffset>
            </wp:positionH>
            <wp:positionV relativeFrom="paragraph">
              <wp:posOffset>59792</wp:posOffset>
            </wp:positionV>
            <wp:extent cx="1726387" cy="1329485"/>
            <wp:effectExtent l="0" t="0" r="7620" b="4445"/>
            <wp:wrapNone/>
            <wp:docPr id="111" name="Slika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387" cy="1329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3BE9">
        <w:rPr>
          <w:rFonts w:ascii="Calibri" w:eastAsia="Calibri" w:hAnsi="Calibri" w:cs="Times New Roman"/>
          <w:bCs/>
          <w:color w:val="000000"/>
        </w:rPr>
        <w:br w:type="page"/>
      </w:r>
    </w:p>
    <w:p w14:paraId="4870A304" w14:textId="77777777" w:rsidR="00C53BE9" w:rsidRPr="00C53BE9" w:rsidRDefault="00C53BE9" w:rsidP="00C53BE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C53BE9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242ABAC7" w14:textId="77777777" w:rsidR="00C53BE9" w:rsidRPr="00C53BE9" w:rsidRDefault="00C53BE9" w:rsidP="00C53BE9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noProof/>
        </w:rPr>
      </w:pPr>
      <w:r w:rsidRPr="00C53BE9">
        <w:rPr>
          <w:rFonts w:ascii="Calibri" w:eastAsia="Calibri" w:hAnsi="Calibri" w:cs="Times New Roman"/>
          <w:noProof/>
        </w:rPr>
        <w:t xml:space="preserve">1. </w:t>
      </w:r>
      <w:r w:rsidRPr="00C53BE9">
        <w:rPr>
          <w:rFonts w:ascii="Calibri" w:eastAsia="Calibri" w:hAnsi="Calibri" w:cs="Times New Roman"/>
          <w:noProof/>
        </w:rPr>
        <w:tab/>
        <w:t xml:space="preserve">a) </w:t>
      </w:r>
      <w:r w:rsidRPr="00C53BE9">
        <w:rPr>
          <w:rFonts w:ascii="Calibri" w:eastAsia="Calibri" w:hAnsi="Calibri" w:cs="Times New Roman"/>
          <w:position w:val="-6"/>
        </w:rPr>
        <w:object w:dxaOrig="1240" w:dyaOrig="260" w14:anchorId="26E8E738">
          <v:shape id="_x0000_i1046" type="#_x0000_t75" style="width:60pt;height:15pt" o:ole="">
            <v:imagedata r:id="rId81" o:title=""/>
          </v:shape>
          <o:OLEObject Type="Embed" ProgID="Equation.DSMT4" ShapeID="_x0000_i1046" DrawAspect="Content" ObjectID="_1693492234" r:id="rId82"/>
        </w:object>
      </w:r>
      <w:r w:rsidRPr="00C53BE9">
        <w:rPr>
          <w:rFonts w:ascii="Calibri" w:eastAsia="Calibri" w:hAnsi="Calibri" w:cs="Times New Roman"/>
          <w:noProof/>
        </w:rPr>
        <w:t xml:space="preserve">,  b) </w:t>
      </w:r>
      <w:r w:rsidRPr="00C53BE9">
        <w:rPr>
          <w:rFonts w:ascii="Calibri" w:eastAsia="Calibri" w:hAnsi="Calibri" w:cs="Times New Roman"/>
          <w:position w:val="-6"/>
        </w:rPr>
        <w:object w:dxaOrig="1300" w:dyaOrig="260" w14:anchorId="4FFB2596">
          <v:shape id="_x0000_i1047" type="#_x0000_t75" style="width:63.75pt;height:15pt" o:ole="">
            <v:imagedata r:id="rId83" o:title=""/>
          </v:shape>
          <o:OLEObject Type="Embed" ProgID="Equation.DSMT4" ShapeID="_x0000_i1047" DrawAspect="Content" ObjectID="_1693492235" r:id="rId84"/>
        </w:object>
      </w:r>
    </w:p>
    <w:p w14:paraId="164C3478" w14:textId="77777777" w:rsidR="00C53BE9" w:rsidRPr="00C53BE9" w:rsidRDefault="00C53BE9" w:rsidP="00C53BE9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C53BE9">
        <w:rPr>
          <w:rFonts w:ascii="Calibri" w:eastAsia="Calibri" w:hAnsi="Calibri" w:cs="Times New Roman"/>
          <w:noProof/>
        </w:rPr>
        <w:t xml:space="preserve">2.  </w:t>
      </w:r>
      <w:r w:rsidRPr="00C53BE9">
        <w:rPr>
          <w:rFonts w:ascii="Calibri" w:eastAsia="Calibri" w:hAnsi="Calibri" w:cs="Times New Roman"/>
          <w:position w:val="-12"/>
        </w:rPr>
        <w:object w:dxaOrig="1520" w:dyaOrig="360" w14:anchorId="70DDC7F3">
          <v:shape id="_x0000_i1048" type="#_x0000_t75" style="width:74.25pt;height:18.75pt" o:ole="">
            <v:imagedata r:id="rId85" o:title=""/>
          </v:shape>
          <o:OLEObject Type="Embed" ProgID="Equation.DSMT4" ShapeID="_x0000_i1048" DrawAspect="Content" ObjectID="_1693492236" r:id="rId86"/>
        </w:object>
      </w:r>
      <w:r w:rsidRPr="00C53BE9">
        <w:rPr>
          <w:rFonts w:ascii="Calibri" w:eastAsia="Calibri" w:hAnsi="Calibri" w:cs="Times New Roman"/>
        </w:rPr>
        <w:t xml:space="preserve">, </w:t>
      </w:r>
      <w:r w:rsidRPr="00C53BE9">
        <w:rPr>
          <w:rFonts w:ascii="Calibri" w:eastAsia="Calibri" w:hAnsi="Calibri" w:cs="Times New Roman"/>
          <w:position w:val="-12"/>
        </w:rPr>
        <w:object w:dxaOrig="1500" w:dyaOrig="360" w14:anchorId="074CBB07">
          <v:shape id="_x0000_i1049" type="#_x0000_t75" style="width:1in;height:18.75pt" o:ole="">
            <v:imagedata r:id="rId87" o:title=""/>
          </v:shape>
          <o:OLEObject Type="Embed" ProgID="Equation.DSMT4" ShapeID="_x0000_i1049" DrawAspect="Content" ObjectID="_1693492237" r:id="rId88"/>
        </w:object>
      </w:r>
      <w:r w:rsidRPr="00C53BE9">
        <w:rPr>
          <w:rFonts w:ascii="Calibri" w:eastAsia="Calibri" w:hAnsi="Calibri" w:cs="Times New Roman"/>
        </w:rPr>
        <w:t xml:space="preserve">, </w:t>
      </w:r>
      <w:r w:rsidRPr="00C53BE9">
        <w:rPr>
          <w:rFonts w:ascii="Calibri" w:eastAsia="Calibri" w:hAnsi="Calibri" w:cs="Times New Roman"/>
          <w:position w:val="-12"/>
        </w:rPr>
        <w:object w:dxaOrig="960" w:dyaOrig="360" w14:anchorId="25AFB7DD">
          <v:shape id="_x0000_i1050" type="#_x0000_t75" style="width:46.5pt;height:18.75pt" o:ole="">
            <v:imagedata r:id="rId89" o:title=""/>
          </v:shape>
          <o:OLEObject Type="Embed" ProgID="Equation.DSMT4" ShapeID="_x0000_i1050" DrawAspect="Content" ObjectID="_1693492238" r:id="rId90"/>
        </w:object>
      </w:r>
      <w:r w:rsidRPr="00C53BE9">
        <w:rPr>
          <w:rFonts w:ascii="Calibri" w:eastAsia="Calibri" w:hAnsi="Calibri" w:cs="Times New Roman"/>
        </w:rPr>
        <w:t xml:space="preserve">, </w:t>
      </w:r>
      <w:r w:rsidRPr="00C53BE9">
        <w:rPr>
          <w:rFonts w:ascii="Calibri" w:eastAsia="Calibri" w:hAnsi="Calibri" w:cs="Times New Roman"/>
          <w:position w:val="-12"/>
        </w:rPr>
        <w:object w:dxaOrig="1140" w:dyaOrig="360" w14:anchorId="612D553A">
          <v:shape id="_x0000_i1051" type="#_x0000_t75" style="width:54.75pt;height:18.75pt" o:ole="">
            <v:imagedata r:id="rId91" o:title=""/>
          </v:shape>
          <o:OLEObject Type="Embed" ProgID="Equation.DSMT4" ShapeID="_x0000_i1051" DrawAspect="Content" ObjectID="_1693492239" r:id="rId92"/>
        </w:object>
      </w:r>
      <w:r w:rsidRPr="00C53BE9">
        <w:rPr>
          <w:rFonts w:ascii="Calibri" w:eastAsia="Calibri" w:hAnsi="Calibri" w:cs="Times New Roman"/>
        </w:rPr>
        <w:t xml:space="preserve">, </w:t>
      </w:r>
      <w:r w:rsidRPr="00C53BE9">
        <w:rPr>
          <w:rFonts w:ascii="Calibri" w:eastAsia="Calibri" w:hAnsi="Calibri" w:cs="Times New Roman"/>
          <w:position w:val="-12"/>
        </w:rPr>
        <w:object w:dxaOrig="1120" w:dyaOrig="360" w14:anchorId="232B77E6">
          <v:shape id="_x0000_i1052" type="#_x0000_t75" style="width:54pt;height:18.75pt" o:ole="">
            <v:imagedata r:id="rId93" o:title=""/>
          </v:shape>
          <o:OLEObject Type="Embed" ProgID="Equation.DSMT4" ShapeID="_x0000_i1052" DrawAspect="Content" ObjectID="_1693492240" r:id="rId94"/>
        </w:object>
      </w:r>
    </w:p>
    <w:p w14:paraId="0485A0B6" w14:textId="77777777" w:rsidR="00C53BE9" w:rsidRPr="00C53BE9" w:rsidRDefault="00C53BE9" w:rsidP="00C53BE9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C53BE9">
        <w:rPr>
          <w:rFonts w:ascii="Calibri" w:eastAsia="Calibri" w:hAnsi="Calibri" w:cs="Times New Roman"/>
        </w:rPr>
        <w:t>3.</w:t>
      </w:r>
      <w:r w:rsidRPr="00C53BE9">
        <w:rPr>
          <w:rFonts w:ascii="Calibri" w:eastAsia="Calibri" w:hAnsi="Calibri" w:cs="Times New Roman"/>
        </w:rPr>
        <w:tab/>
      </w:r>
      <w:r w:rsidRPr="00C53BE9">
        <w:rPr>
          <w:rFonts w:ascii="Calibri" w:eastAsia="Calibri" w:hAnsi="Calibri" w:cs="Times New Roman"/>
          <w:position w:val="-4"/>
        </w:rPr>
        <w:object w:dxaOrig="660" w:dyaOrig="220" w14:anchorId="55A386A0">
          <v:shape id="_x0000_i1053" type="#_x0000_t75" style="width:31.5pt;height:12pt" o:ole="">
            <v:imagedata r:id="rId95" o:title=""/>
          </v:shape>
          <o:OLEObject Type="Embed" ProgID="Equation.DSMT4" ShapeID="_x0000_i1053" DrawAspect="Content" ObjectID="_1693492241" r:id="rId96"/>
        </w:object>
      </w:r>
    </w:p>
    <w:p w14:paraId="157313AD" w14:textId="77777777" w:rsidR="00C53BE9" w:rsidRPr="00C53BE9" w:rsidRDefault="00C53BE9" w:rsidP="00C53BE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C53BE9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9744" behindDoc="1" locked="0" layoutInCell="1" allowOverlap="1" wp14:anchorId="242EE256" wp14:editId="35ADB584">
            <wp:simplePos x="0" y="0"/>
            <wp:positionH relativeFrom="column">
              <wp:posOffset>17001</wp:posOffset>
            </wp:positionH>
            <wp:positionV relativeFrom="paragraph">
              <wp:posOffset>101600</wp:posOffset>
            </wp:positionV>
            <wp:extent cx="2792043" cy="2988000"/>
            <wp:effectExtent l="0" t="0" r="8890" b="3175"/>
            <wp:wrapNone/>
            <wp:docPr id="107" name="Slika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2043" cy="298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3BE9">
        <w:rPr>
          <w:rFonts w:ascii="Calibri" w:eastAsia="Calibri" w:hAnsi="Calibri" w:cs="Times New Roman"/>
        </w:rPr>
        <w:t>4.</w:t>
      </w:r>
      <w:r w:rsidRPr="00C53BE9">
        <w:rPr>
          <w:rFonts w:ascii="Calibri" w:eastAsia="Calibri" w:hAnsi="Calibri" w:cs="Times New Roman"/>
        </w:rPr>
        <w:tab/>
      </w:r>
    </w:p>
    <w:p w14:paraId="7AC6981B" w14:textId="77777777" w:rsidR="00C53BE9" w:rsidRPr="00C53BE9" w:rsidRDefault="00C53BE9" w:rsidP="00C53BE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2FC62FDB" w14:textId="77777777" w:rsidR="00C53BE9" w:rsidRPr="00C53BE9" w:rsidRDefault="00C53BE9" w:rsidP="00C53BE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6126BBB3" w14:textId="77777777" w:rsidR="00C53BE9" w:rsidRPr="00C53BE9" w:rsidRDefault="00C53BE9" w:rsidP="00C53BE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25FBA562" w14:textId="77777777" w:rsidR="00C53BE9" w:rsidRPr="00C53BE9" w:rsidRDefault="00C53BE9" w:rsidP="00C53BE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420474E5" w14:textId="77777777" w:rsidR="00C53BE9" w:rsidRPr="00C53BE9" w:rsidRDefault="00C53BE9" w:rsidP="00C53BE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40055C4B" w14:textId="77777777" w:rsidR="00C53BE9" w:rsidRPr="00C53BE9" w:rsidRDefault="00C53BE9" w:rsidP="00C53BE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28B280B0" w14:textId="77777777" w:rsidR="00C53BE9" w:rsidRPr="00C53BE9" w:rsidRDefault="00C53BE9" w:rsidP="00C53BE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62FFB8CD" w14:textId="77777777" w:rsidR="00C53BE9" w:rsidRPr="00C53BE9" w:rsidRDefault="00C53BE9" w:rsidP="00C53BE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07617AA6" w14:textId="77777777" w:rsidR="00C53BE9" w:rsidRPr="00C53BE9" w:rsidRDefault="00C53BE9" w:rsidP="00C53BE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41AAF48B" w14:textId="77777777" w:rsidR="00C53BE9" w:rsidRPr="00C53BE9" w:rsidRDefault="00C53BE9" w:rsidP="00C53BE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567441DA" w14:textId="77777777" w:rsidR="00C53BE9" w:rsidRPr="00C53BE9" w:rsidRDefault="00C53BE9" w:rsidP="00C53BE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bCs/>
          <w:color w:val="000000"/>
        </w:rPr>
        <w:t>5.  18 m</w:t>
      </w:r>
    </w:p>
    <w:p w14:paraId="450F1B5E" w14:textId="77777777" w:rsidR="00C53BE9" w:rsidRPr="00C53BE9" w:rsidRDefault="00C53BE9" w:rsidP="00C53BE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6F99B073" w14:textId="77777777" w:rsidR="00C53BE9" w:rsidRPr="00C53BE9" w:rsidRDefault="00C53BE9" w:rsidP="00C53BE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82816" behindDoc="0" locked="0" layoutInCell="1" allowOverlap="1" wp14:anchorId="64194C3D" wp14:editId="398E9E59">
            <wp:simplePos x="0" y="0"/>
            <wp:positionH relativeFrom="column">
              <wp:posOffset>121158</wp:posOffset>
            </wp:positionH>
            <wp:positionV relativeFrom="paragraph">
              <wp:posOffset>244196</wp:posOffset>
            </wp:positionV>
            <wp:extent cx="5354726" cy="953939"/>
            <wp:effectExtent l="0" t="0" r="0" b="0"/>
            <wp:wrapNone/>
            <wp:docPr id="112" name="Slika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BEBA8EAE-BF5A-486C-A8C5-ECC9F3942E4B}">
                          <a14:imgProps xmlns:a14="http://schemas.microsoft.com/office/drawing/2010/main">
                            <a14:imgLayer r:embed="rId99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5263" cy="957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3BE9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76131AAB" w14:textId="77777777" w:rsidR="00C53BE9" w:rsidRPr="00C53BE9" w:rsidRDefault="00C53BE9" w:rsidP="00C53BE9">
      <w:pPr>
        <w:tabs>
          <w:tab w:val="left" w:pos="284"/>
        </w:tabs>
        <w:rPr>
          <w:rFonts w:ascii="Calibri" w:eastAsia="Calibri" w:hAnsi="Calibri" w:cs="Calibri"/>
        </w:rPr>
      </w:pPr>
      <w:r w:rsidRPr="00C53BE9">
        <w:rPr>
          <w:rFonts w:ascii="Calibri" w:eastAsia="Calibri" w:hAnsi="Calibri" w:cs="Times New Roman"/>
          <w:bCs/>
          <w:color w:val="000000"/>
        </w:rPr>
        <w:t xml:space="preserve">1. </w:t>
      </w:r>
      <w:r w:rsidRPr="00C53BE9">
        <w:rPr>
          <w:rFonts w:ascii="Calibri" w:eastAsia="Calibri" w:hAnsi="Calibri" w:cs="Times New Roman"/>
          <w:bCs/>
          <w:color w:val="000000"/>
        </w:rPr>
        <w:tab/>
      </w:r>
    </w:p>
    <w:p w14:paraId="55F30BBB" w14:textId="77777777" w:rsidR="00C53BE9" w:rsidRPr="00C53BE9" w:rsidRDefault="00C53BE9" w:rsidP="00C53BE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6815D747" w14:textId="77777777" w:rsidR="00C53BE9" w:rsidRPr="00C53BE9" w:rsidRDefault="00C53BE9" w:rsidP="00C53BE9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28F0B089" w14:textId="77777777" w:rsidR="00C53BE9" w:rsidRPr="00C53BE9" w:rsidRDefault="00C53BE9" w:rsidP="00C53BE9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C53BE9">
        <w:rPr>
          <w:rFonts w:ascii="Calibri" w:eastAsia="Calibri" w:hAnsi="Calibri" w:cs="Times New Roman"/>
          <w:bCs/>
          <w:color w:val="000000"/>
        </w:rPr>
        <w:t>2.</w:t>
      </w:r>
      <w:r w:rsidRPr="00C53BE9">
        <w:rPr>
          <w:rFonts w:ascii="Calibri" w:eastAsia="Calibri" w:hAnsi="Calibri" w:cs="Times New Roman"/>
          <w:bCs/>
          <w:color w:val="000000"/>
        </w:rPr>
        <w:tab/>
        <w:t xml:space="preserve">Odgovarajući kutovi su: </w:t>
      </w:r>
      <w:r w:rsidRPr="00C53BE9">
        <w:rPr>
          <w:rFonts w:ascii="Calibri" w:eastAsia="Calibri" w:hAnsi="Calibri" w:cs="Times New Roman"/>
          <w:position w:val="-4"/>
        </w:rPr>
        <w:object w:dxaOrig="840" w:dyaOrig="279" w14:anchorId="7D707A51">
          <v:shape id="_x0000_i1054" type="#_x0000_t75" style="width:41.25pt;height:15pt" o:ole="">
            <v:imagedata r:id="rId100" o:title=""/>
          </v:shape>
          <o:OLEObject Type="Embed" ProgID="Equation.DSMT4" ShapeID="_x0000_i1054" DrawAspect="Content" ObjectID="_1693492242" r:id="rId101"/>
        </w:object>
      </w:r>
      <w:r w:rsidRPr="00C53BE9">
        <w:rPr>
          <w:rFonts w:ascii="Calibri" w:eastAsia="Calibri" w:hAnsi="Calibri" w:cs="Times New Roman"/>
        </w:rPr>
        <w:t xml:space="preserve">, </w:t>
      </w:r>
      <w:r w:rsidRPr="00C53BE9">
        <w:rPr>
          <w:rFonts w:ascii="Calibri" w:eastAsia="Calibri" w:hAnsi="Calibri" w:cs="Times New Roman"/>
          <w:position w:val="-4"/>
        </w:rPr>
        <w:object w:dxaOrig="840" w:dyaOrig="279" w14:anchorId="5F117F98">
          <v:shape id="_x0000_i1055" type="#_x0000_t75" style="width:41.25pt;height:15pt" o:ole="">
            <v:imagedata r:id="rId102" o:title=""/>
          </v:shape>
          <o:OLEObject Type="Embed" ProgID="Equation.DSMT4" ShapeID="_x0000_i1055" DrawAspect="Content" ObjectID="_1693492243" r:id="rId103"/>
        </w:object>
      </w:r>
      <w:r w:rsidRPr="00C53BE9">
        <w:rPr>
          <w:rFonts w:ascii="Calibri" w:eastAsia="Calibri" w:hAnsi="Calibri" w:cs="Times New Roman"/>
        </w:rPr>
        <w:t xml:space="preserve"> te </w:t>
      </w:r>
      <w:r w:rsidRPr="00C53BE9">
        <w:rPr>
          <w:rFonts w:ascii="Calibri" w:eastAsia="Calibri" w:hAnsi="Calibri" w:cs="Times New Roman"/>
          <w:position w:val="-4"/>
        </w:rPr>
        <w:object w:dxaOrig="900" w:dyaOrig="279" w14:anchorId="3D58C1F6">
          <v:shape id="_x0000_i1056" type="#_x0000_t75" style="width:44.25pt;height:15pt" o:ole="">
            <v:imagedata r:id="rId104" o:title=""/>
          </v:shape>
          <o:OLEObject Type="Embed" ProgID="Equation.DSMT4" ShapeID="_x0000_i1056" DrawAspect="Content" ObjectID="_1693492244" r:id="rId105"/>
        </w:object>
      </w:r>
      <w:r w:rsidRPr="00C53BE9">
        <w:rPr>
          <w:rFonts w:ascii="Calibri" w:eastAsia="Calibri" w:hAnsi="Calibri" w:cs="Times New Roman"/>
        </w:rPr>
        <w:t>.</w:t>
      </w:r>
    </w:p>
    <w:p w14:paraId="34B14745" w14:textId="77777777" w:rsidR="00C53BE9" w:rsidRPr="00C53BE9" w:rsidRDefault="00C53BE9" w:rsidP="00C53BE9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C53BE9">
        <w:rPr>
          <w:rFonts w:ascii="Calibri" w:eastAsia="Calibri" w:hAnsi="Calibri" w:cs="Times New Roman"/>
          <w:bCs/>
          <w:color w:val="000000"/>
        </w:rPr>
        <w:tab/>
        <w:t xml:space="preserve">Odgovarajuće stranice su: </w:t>
      </w:r>
      <w:r w:rsidRPr="00C53BE9">
        <w:rPr>
          <w:rFonts w:ascii="Calibri" w:eastAsia="Calibri" w:hAnsi="Calibri" w:cs="Times New Roman"/>
          <w:position w:val="-4"/>
        </w:rPr>
        <w:object w:dxaOrig="760" w:dyaOrig="340" w14:anchorId="1115C8BF">
          <v:shape id="_x0000_i1057" type="#_x0000_t75" style="width:36.75pt;height:17.25pt" o:ole="">
            <v:imagedata r:id="rId106" o:title=""/>
          </v:shape>
          <o:OLEObject Type="Embed" ProgID="Equation.DSMT4" ShapeID="_x0000_i1057" DrawAspect="Content" ObjectID="_1693492245" r:id="rId107"/>
        </w:object>
      </w:r>
      <w:r w:rsidRPr="00C53BE9">
        <w:rPr>
          <w:rFonts w:ascii="Calibri" w:eastAsia="Calibri" w:hAnsi="Calibri" w:cs="Times New Roman"/>
        </w:rPr>
        <w:t xml:space="preserve">, </w:t>
      </w:r>
      <w:r w:rsidRPr="00C53BE9">
        <w:rPr>
          <w:rFonts w:ascii="Calibri" w:eastAsia="Calibri" w:hAnsi="Calibri" w:cs="Times New Roman"/>
          <w:position w:val="-4"/>
        </w:rPr>
        <w:object w:dxaOrig="840" w:dyaOrig="340" w14:anchorId="0BC2FAB7">
          <v:shape id="_x0000_i1058" type="#_x0000_t75" style="width:41.25pt;height:17.25pt" o:ole="">
            <v:imagedata r:id="rId108" o:title=""/>
          </v:shape>
          <o:OLEObject Type="Embed" ProgID="Equation.DSMT4" ShapeID="_x0000_i1058" DrawAspect="Content" ObjectID="_1693492246" r:id="rId109"/>
        </w:object>
      </w:r>
      <w:r w:rsidRPr="00C53BE9">
        <w:rPr>
          <w:rFonts w:ascii="Calibri" w:eastAsia="Calibri" w:hAnsi="Calibri" w:cs="Times New Roman"/>
        </w:rPr>
        <w:t xml:space="preserve"> te </w:t>
      </w:r>
      <w:r w:rsidRPr="00C53BE9">
        <w:rPr>
          <w:rFonts w:ascii="Calibri" w:eastAsia="Calibri" w:hAnsi="Calibri" w:cs="Times New Roman"/>
          <w:position w:val="-4"/>
        </w:rPr>
        <w:object w:dxaOrig="820" w:dyaOrig="340" w14:anchorId="52190237">
          <v:shape id="_x0000_i1059" type="#_x0000_t75" style="width:40.5pt;height:17.25pt" o:ole="">
            <v:imagedata r:id="rId110" o:title=""/>
          </v:shape>
          <o:OLEObject Type="Embed" ProgID="Equation.DSMT4" ShapeID="_x0000_i1059" DrawAspect="Content" ObjectID="_1693492247" r:id="rId111"/>
        </w:object>
      </w:r>
      <w:r w:rsidRPr="00C53BE9">
        <w:rPr>
          <w:rFonts w:ascii="Calibri" w:eastAsia="Calibri" w:hAnsi="Calibri" w:cs="Times New Roman"/>
        </w:rPr>
        <w:t>.</w:t>
      </w:r>
    </w:p>
    <w:p w14:paraId="1007F132" w14:textId="77777777" w:rsidR="00C53BE9" w:rsidRPr="00C53BE9" w:rsidRDefault="00C53BE9" w:rsidP="00C53BE9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C53BE9">
        <w:rPr>
          <w:rFonts w:ascii="Calibri" w:eastAsia="Calibri" w:hAnsi="Calibri" w:cs="Times New Roman"/>
        </w:rPr>
        <w:t>3.</w:t>
      </w:r>
      <w:r w:rsidRPr="00C53BE9">
        <w:rPr>
          <w:rFonts w:ascii="Calibri" w:eastAsia="Calibri" w:hAnsi="Calibri" w:cs="Times New Roman"/>
        </w:rPr>
        <w:tab/>
      </w:r>
      <w:r w:rsidRPr="00C53BE9">
        <w:rPr>
          <w:rFonts w:ascii="Calibri" w:eastAsia="Calibri" w:hAnsi="Calibri" w:cs="Times New Roman"/>
          <w:i/>
          <w:iCs/>
        </w:rPr>
        <w:t>z</w:t>
      </w:r>
      <w:r w:rsidRPr="00C53BE9">
        <w:rPr>
          <w:rFonts w:ascii="Calibri" w:eastAsia="Calibri" w:hAnsi="Calibri" w:cs="Times New Roman"/>
        </w:rPr>
        <w:t xml:space="preserve"> = 45</w:t>
      </w:r>
    </w:p>
    <w:p w14:paraId="1BBCB773" w14:textId="77777777" w:rsidR="00C53BE9" w:rsidRPr="00C53BE9" w:rsidRDefault="00C53BE9" w:rsidP="00C53BE9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C53BE9">
        <w:rPr>
          <w:rFonts w:ascii="Calibri" w:eastAsia="Calibri" w:hAnsi="Calibri" w:cs="Times New Roman"/>
          <w:bCs/>
          <w:color w:val="000000"/>
        </w:rPr>
        <w:t>4.</w:t>
      </w:r>
      <w:r w:rsidRPr="00C53BE9">
        <w:rPr>
          <w:rFonts w:ascii="Calibri" w:eastAsia="Calibri" w:hAnsi="Calibri" w:cs="Times New Roman"/>
          <w:bCs/>
          <w:color w:val="000000"/>
        </w:rPr>
        <w:tab/>
      </w:r>
      <w:r w:rsidRPr="00C53BE9">
        <w:rPr>
          <w:rFonts w:ascii="Calibri" w:eastAsia="Calibri" w:hAnsi="Calibri" w:cs="Times New Roman"/>
          <w:position w:val="-22"/>
        </w:rPr>
        <w:object w:dxaOrig="540" w:dyaOrig="580" w14:anchorId="2476D99D">
          <v:shape id="_x0000_i1060" type="#_x0000_t75" style="width:26.25pt;height:30.75pt" o:ole="">
            <v:imagedata r:id="rId112" o:title=""/>
          </v:shape>
          <o:OLEObject Type="Embed" ProgID="Equation.DSMT4" ShapeID="_x0000_i1060" DrawAspect="Content" ObjectID="_1693492248" r:id="rId113"/>
        </w:object>
      </w:r>
      <w:r w:rsidRPr="00C53BE9">
        <w:rPr>
          <w:rFonts w:ascii="Calibri" w:eastAsia="Calibri" w:hAnsi="Calibri" w:cs="Times New Roman"/>
        </w:rPr>
        <w:t>, d = 6.25 cm, f = 9 cm.</w:t>
      </w:r>
    </w:p>
    <w:p w14:paraId="31D677AB" w14:textId="77777777" w:rsidR="00C53BE9" w:rsidRPr="00C53BE9" w:rsidRDefault="00C53BE9" w:rsidP="00C53BE9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bCs/>
          <w:color w:val="000000"/>
        </w:rPr>
      </w:pPr>
      <w:r w:rsidRPr="00C53BE9">
        <w:rPr>
          <w:rFonts w:ascii="Calibri" w:eastAsia="Calibri" w:hAnsi="Calibri" w:cs="Times New Roman"/>
        </w:rPr>
        <w:t>5.</w:t>
      </w:r>
      <w:r w:rsidRPr="00C53BE9">
        <w:rPr>
          <w:rFonts w:ascii="Calibri" w:eastAsia="Calibri" w:hAnsi="Calibri" w:cs="Times New Roman"/>
        </w:rPr>
        <w:tab/>
        <w:t>6.6 m</w:t>
      </w:r>
    </w:p>
    <w:p w14:paraId="0BB99A24" w14:textId="77777777" w:rsidR="00C53BE9" w:rsidRPr="00C53BE9" w:rsidRDefault="00C53BE9" w:rsidP="00C53BE9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6A5B0156" w14:textId="77777777" w:rsidR="00C53BE9" w:rsidRPr="00C53BE9" w:rsidRDefault="00C53BE9" w:rsidP="00C53BE9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404F2B2A" w14:textId="77777777" w:rsidR="00C53BE9" w:rsidRPr="00C53BE9" w:rsidRDefault="00C53BE9" w:rsidP="00C53BE9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3837CBD1" w14:textId="77777777" w:rsidR="00C53BE9" w:rsidRPr="00C53BE9" w:rsidRDefault="00C53BE9" w:rsidP="00C53BE9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097C904A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Myriad Pro">
    <w:altName w:val="Myriad Pro"/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4675088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F5D7C2C" w14:textId="77777777" w:rsidR="002A19A9" w:rsidRDefault="00C53BE9">
        <w:pPr>
          <w:pStyle w:val="Podnoj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30717489" w14:textId="77777777" w:rsidR="002A19A9" w:rsidRDefault="00C53BE9">
    <w:pPr>
      <w:pStyle w:val="Podnoje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7B12B4"/>
    <w:multiLevelType w:val="hybridMultilevel"/>
    <w:tmpl w:val="DB6EB75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A1E2B82"/>
    <w:multiLevelType w:val="hybridMultilevel"/>
    <w:tmpl w:val="0CDA4CB8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F7F76B9"/>
    <w:multiLevelType w:val="hybridMultilevel"/>
    <w:tmpl w:val="F4F26E3A"/>
    <w:lvl w:ilvl="0" w:tplc="077A11AC">
      <w:numFmt w:val="bullet"/>
      <w:lvlText w:val="-"/>
      <w:lvlJc w:val="left"/>
      <w:pPr>
        <w:ind w:left="1008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5" w15:restartNumberingAfterBreak="0">
    <w:nsid w:val="2B4E0371"/>
    <w:multiLevelType w:val="hybridMultilevel"/>
    <w:tmpl w:val="4394FC88"/>
    <w:lvl w:ilvl="0" w:tplc="04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7D2610"/>
    <w:multiLevelType w:val="hybridMultilevel"/>
    <w:tmpl w:val="DAD2451A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2F1B4E09"/>
    <w:multiLevelType w:val="hybridMultilevel"/>
    <w:tmpl w:val="26F2765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6AE6D45"/>
    <w:multiLevelType w:val="hybridMultilevel"/>
    <w:tmpl w:val="84927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3FD4623A"/>
    <w:multiLevelType w:val="hybridMultilevel"/>
    <w:tmpl w:val="F04A03B6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1103BF2"/>
    <w:multiLevelType w:val="hybridMultilevel"/>
    <w:tmpl w:val="8E2470B2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9823FBE"/>
    <w:multiLevelType w:val="hybridMultilevel"/>
    <w:tmpl w:val="4468D6A6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CCB6024"/>
    <w:multiLevelType w:val="hybridMultilevel"/>
    <w:tmpl w:val="FC803E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5317EFD"/>
    <w:multiLevelType w:val="hybridMultilevel"/>
    <w:tmpl w:val="E80A521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98F00D6"/>
    <w:multiLevelType w:val="hybridMultilevel"/>
    <w:tmpl w:val="D1343C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A1066DE"/>
    <w:multiLevelType w:val="hybridMultilevel"/>
    <w:tmpl w:val="298C5D3E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9" w15:restartNumberingAfterBreak="0">
    <w:nsid w:val="6A0D4620"/>
    <w:multiLevelType w:val="hybridMultilevel"/>
    <w:tmpl w:val="083C670A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0" w15:restartNumberingAfterBreak="0">
    <w:nsid w:val="6D2A2521"/>
    <w:multiLevelType w:val="hybridMultilevel"/>
    <w:tmpl w:val="48847722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467710B"/>
    <w:multiLevelType w:val="hybridMultilevel"/>
    <w:tmpl w:val="0D8042AC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ABB38A0"/>
    <w:multiLevelType w:val="hybridMultilevel"/>
    <w:tmpl w:val="0E4E2E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24"/>
  </w:num>
  <w:num w:numId="3">
    <w:abstractNumId w:val="18"/>
  </w:num>
  <w:num w:numId="4">
    <w:abstractNumId w:val="9"/>
  </w:num>
  <w:num w:numId="5">
    <w:abstractNumId w:val="3"/>
  </w:num>
  <w:num w:numId="6">
    <w:abstractNumId w:val="11"/>
  </w:num>
  <w:num w:numId="7">
    <w:abstractNumId w:val="10"/>
  </w:num>
  <w:num w:numId="8">
    <w:abstractNumId w:val="1"/>
  </w:num>
  <w:num w:numId="9">
    <w:abstractNumId w:val="0"/>
  </w:num>
  <w:num w:numId="10">
    <w:abstractNumId w:val="20"/>
  </w:num>
  <w:num w:numId="11">
    <w:abstractNumId w:val="12"/>
  </w:num>
  <w:num w:numId="12">
    <w:abstractNumId w:val="7"/>
  </w:num>
  <w:num w:numId="13">
    <w:abstractNumId w:val="4"/>
  </w:num>
  <w:num w:numId="14">
    <w:abstractNumId w:val="6"/>
  </w:num>
  <w:num w:numId="15">
    <w:abstractNumId w:val="16"/>
  </w:num>
  <w:num w:numId="16">
    <w:abstractNumId w:val="8"/>
  </w:num>
  <w:num w:numId="17">
    <w:abstractNumId w:val="23"/>
  </w:num>
  <w:num w:numId="18">
    <w:abstractNumId w:val="15"/>
  </w:num>
  <w:num w:numId="19">
    <w:abstractNumId w:val="14"/>
  </w:num>
  <w:num w:numId="20">
    <w:abstractNumId w:val="5"/>
  </w:num>
  <w:num w:numId="21">
    <w:abstractNumId w:val="17"/>
  </w:num>
  <w:num w:numId="22">
    <w:abstractNumId w:val="19"/>
  </w:num>
  <w:num w:numId="23">
    <w:abstractNumId w:val="13"/>
  </w:num>
  <w:num w:numId="24">
    <w:abstractNumId w:val="22"/>
  </w:num>
  <w:num w:numId="2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3BE9"/>
    <w:rsid w:val="001B318D"/>
    <w:rsid w:val="008B6D79"/>
    <w:rsid w:val="00C53B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61DB60"/>
  <w15:chartTrackingRefBased/>
  <w15:docId w15:val="{8E50EAE3-FE58-482E-9074-B29F3CD0F6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numbering" w:customStyle="1" w:styleId="Bezpopisa1">
    <w:name w:val="Bez popisa1"/>
    <w:next w:val="Bezpopisa"/>
    <w:uiPriority w:val="99"/>
    <w:semiHidden/>
    <w:unhideWhenUsed/>
    <w:rsid w:val="00C53BE9"/>
  </w:style>
  <w:style w:type="paragraph" w:styleId="Odlomakpopisa">
    <w:name w:val="List Paragraph"/>
    <w:basedOn w:val="Normal"/>
    <w:uiPriority w:val="34"/>
    <w:qFormat/>
    <w:rsid w:val="00C53BE9"/>
    <w:pPr>
      <w:spacing w:after="200" w:line="276" w:lineRule="auto"/>
      <w:ind w:left="720"/>
      <w:contextualSpacing/>
    </w:pPr>
  </w:style>
  <w:style w:type="table" w:styleId="Reetkatablice">
    <w:name w:val="Table Grid"/>
    <w:basedOn w:val="Obinatablica"/>
    <w:uiPriority w:val="59"/>
    <w:rsid w:val="00C53BE9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C53BE9"/>
    <w:rPr>
      <w:rFonts w:ascii="Tahoma" w:hAnsi="Tahoma" w:cs="Tahoma"/>
      <w:sz w:val="16"/>
      <w:szCs w:val="16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C53B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1">
    <w:name w:val="Tekst balončića Char1"/>
    <w:basedOn w:val="Zadanifontodlomka"/>
    <w:uiPriority w:val="99"/>
    <w:semiHidden/>
    <w:rsid w:val="00C53BE9"/>
    <w:rPr>
      <w:rFonts w:ascii="Segoe UI" w:hAnsi="Segoe UI" w:cs="Segoe UI"/>
      <w:sz w:val="18"/>
      <w:szCs w:val="18"/>
    </w:rPr>
  </w:style>
  <w:style w:type="character" w:styleId="Istaknuto">
    <w:name w:val="Emphasis"/>
    <w:basedOn w:val="Zadanifontodlomka"/>
    <w:uiPriority w:val="20"/>
    <w:qFormat/>
    <w:rsid w:val="00C53BE9"/>
    <w:rPr>
      <w:i/>
      <w:iCs/>
    </w:rPr>
  </w:style>
  <w:style w:type="character" w:customStyle="1" w:styleId="ZaglavljeChar">
    <w:name w:val="Zaglavlje Char"/>
    <w:basedOn w:val="Zadanifontodlomka"/>
    <w:link w:val="Zaglavlje"/>
    <w:uiPriority w:val="99"/>
    <w:rsid w:val="00C53BE9"/>
  </w:style>
  <w:style w:type="paragraph" w:styleId="Zaglavlje">
    <w:name w:val="header"/>
    <w:basedOn w:val="Normal"/>
    <w:link w:val="ZaglavljeChar"/>
    <w:uiPriority w:val="99"/>
    <w:unhideWhenUsed/>
    <w:rsid w:val="00C53B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1">
    <w:name w:val="Zaglavlje Char1"/>
    <w:basedOn w:val="Zadanifontodlomka"/>
    <w:uiPriority w:val="99"/>
    <w:semiHidden/>
    <w:rsid w:val="00C53BE9"/>
  </w:style>
  <w:style w:type="character" w:customStyle="1" w:styleId="HeaderChar1">
    <w:name w:val="Header Char1"/>
    <w:basedOn w:val="Zadanifontodlomka"/>
    <w:uiPriority w:val="99"/>
    <w:semiHidden/>
    <w:rsid w:val="00C53BE9"/>
  </w:style>
  <w:style w:type="character" w:customStyle="1" w:styleId="PodnojeChar">
    <w:name w:val="Podnožje Char"/>
    <w:basedOn w:val="Zadanifontodlomka"/>
    <w:link w:val="Podnoje"/>
    <w:uiPriority w:val="99"/>
    <w:rsid w:val="00C53BE9"/>
  </w:style>
  <w:style w:type="paragraph" w:styleId="Podnoje">
    <w:name w:val="footer"/>
    <w:basedOn w:val="Normal"/>
    <w:link w:val="PodnojeChar"/>
    <w:uiPriority w:val="99"/>
    <w:unhideWhenUsed/>
    <w:rsid w:val="00C53B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C53BE9"/>
  </w:style>
  <w:style w:type="character" w:customStyle="1" w:styleId="FooterChar1">
    <w:name w:val="Footer Char1"/>
    <w:basedOn w:val="Zadanifontodlomka"/>
    <w:uiPriority w:val="99"/>
    <w:semiHidden/>
    <w:rsid w:val="00C53BE9"/>
  </w:style>
  <w:style w:type="character" w:customStyle="1" w:styleId="linkify">
    <w:name w:val="linkify"/>
    <w:basedOn w:val="Zadanifontodlomka"/>
    <w:rsid w:val="00C53BE9"/>
  </w:style>
  <w:style w:type="paragraph" w:customStyle="1" w:styleId="MTDisplayEquation">
    <w:name w:val="MTDisplayEquation"/>
    <w:basedOn w:val="Normal"/>
    <w:next w:val="Normal"/>
    <w:link w:val="MTDisplayEquationChar"/>
    <w:rsid w:val="00C53BE9"/>
    <w:pPr>
      <w:tabs>
        <w:tab w:val="center" w:pos="5100"/>
        <w:tab w:val="right" w:pos="10200"/>
      </w:tabs>
      <w:spacing w:after="200" w:line="276" w:lineRule="auto"/>
    </w:pPr>
    <w:rPr>
      <w:rFonts w:cs="Calibri"/>
      <w:color w:val="002060"/>
    </w:rPr>
  </w:style>
  <w:style w:type="character" w:customStyle="1" w:styleId="MTDisplayEquationChar">
    <w:name w:val="MTDisplayEquation Char"/>
    <w:basedOn w:val="Zadanifontodlomka"/>
    <w:link w:val="MTDisplayEquation"/>
    <w:rsid w:val="00C53BE9"/>
    <w:rPr>
      <w:rFonts w:cs="Calibri"/>
      <w:color w:val="002060"/>
    </w:rPr>
  </w:style>
  <w:style w:type="character" w:styleId="Hiperveza">
    <w:name w:val="Hyperlink"/>
    <w:basedOn w:val="Zadanifontodlomka"/>
    <w:uiPriority w:val="99"/>
    <w:unhideWhenUsed/>
    <w:rsid w:val="00C53BE9"/>
    <w:rPr>
      <w:color w:val="0000FF"/>
      <w:u w:val="single"/>
    </w:rPr>
  </w:style>
  <w:style w:type="paragraph" w:styleId="StandardWeb">
    <w:name w:val="Normal (Web)"/>
    <w:basedOn w:val="Normal"/>
    <w:uiPriority w:val="99"/>
    <w:unhideWhenUsed/>
    <w:rsid w:val="00C53BE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a21">
    <w:name w:val="Pa21"/>
    <w:basedOn w:val="Normal"/>
    <w:next w:val="Normal"/>
    <w:uiPriority w:val="99"/>
    <w:rsid w:val="00C53BE9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paragraph" w:customStyle="1" w:styleId="Default">
    <w:name w:val="Default"/>
    <w:rsid w:val="00C53BE9"/>
    <w:pPr>
      <w:autoSpaceDE w:val="0"/>
      <w:autoSpaceDN w:val="0"/>
      <w:adjustRightInd w:val="0"/>
      <w:spacing w:after="0" w:line="240" w:lineRule="auto"/>
    </w:pPr>
    <w:rPr>
      <w:rFonts w:ascii="Myriad Pro" w:hAnsi="Myriad Pro" w:cs="Myriad Pro"/>
      <w:color w:val="000000"/>
      <w:sz w:val="24"/>
      <w:szCs w:val="24"/>
    </w:rPr>
  </w:style>
  <w:style w:type="character" w:customStyle="1" w:styleId="A13">
    <w:name w:val="A13"/>
    <w:uiPriority w:val="99"/>
    <w:rsid w:val="00C53BE9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C53BE9"/>
    <w:pPr>
      <w:spacing w:line="221" w:lineRule="atLeast"/>
    </w:pPr>
    <w:rPr>
      <w:rFonts w:cs="Times New Roman"/>
      <w:color w:val="auto"/>
    </w:rPr>
  </w:style>
  <w:style w:type="character" w:styleId="Tekstrezerviranogmjesta">
    <w:name w:val="Placeholder Text"/>
    <w:basedOn w:val="Zadanifontodlomka"/>
    <w:uiPriority w:val="99"/>
    <w:semiHidden/>
    <w:rsid w:val="00C53BE9"/>
    <w:rPr>
      <w:color w:val="808080"/>
    </w:rPr>
  </w:style>
  <w:style w:type="character" w:customStyle="1" w:styleId="mjx-char">
    <w:name w:val="mjx-char"/>
    <w:basedOn w:val="Zadanifontodlomka"/>
    <w:rsid w:val="00C53BE9"/>
  </w:style>
  <w:style w:type="character" w:customStyle="1" w:styleId="mjxassistivemathml">
    <w:name w:val="mjx_assistive_mathml"/>
    <w:basedOn w:val="Zadanifontodlomka"/>
    <w:rsid w:val="00C53BE9"/>
  </w:style>
  <w:style w:type="paragraph" w:customStyle="1" w:styleId="t-8">
    <w:name w:val="t-8"/>
    <w:basedOn w:val="Normal"/>
    <w:rsid w:val="00C53BE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customStyle="1" w:styleId="Svijetlatablicareetke11">
    <w:name w:val="Svijetla tablica rešetke 11"/>
    <w:basedOn w:val="Obinatablica"/>
    <w:next w:val="Svijetlatablicareetke1"/>
    <w:uiPriority w:val="46"/>
    <w:rsid w:val="00C53BE9"/>
    <w:pPr>
      <w:spacing w:after="0" w:line="240" w:lineRule="auto"/>
    </w:p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Svijetlareetkatablice1">
    <w:name w:val="Svijetla rešetka tablice1"/>
    <w:basedOn w:val="Obinatablica"/>
    <w:next w:val="Svijetlareetkatablice"/>
    <w:uiPriority w:val="40"/>
    <w:rsid w:val="00C53BE9"/>
    <w:pPr>
      <w:spacing w:after="0" w:line="240" w:lineRule="auto"/>
    </w:p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2">
    <w:name w:val="Table Grid2"/>
    <w:basedOn w:val="Obinatablica"/>
    <w:next w:val="Reetkatablice"/>
    <w:uiPriority w:val="59"/>
    <w:rsid w:val="00C53BE9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Obinatablica"/>
    <w:next w:val="Reetkatablice"/>
    <w:uiPriority w:val="59"/>
    <w:rsid w:val="00C53BE9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Svijetlatablicareetke1">
    <w:name w:val="Grid Table 1 Light"/>
    <w:basedOn w:val="Obinatablica"/>
    <w:uiPriority w:val="46"/>
    <w:rsid w:val="00C53BE9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Svijetlareetkatablice">
    <w:name w:val="Grid Table Light"/>
    <w:basedOn w:val="Obinatablica"/>
    <w:uiPriority w:val="40"/>
    <w:rsid w:val="00C53BE9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12.wmf"/><Relationship Id="rId42" Type="http://schemas.microsoft.com/office/2007/relationships/hdphoto" Target="media/hdphoto1.wdp"/><Relationship Id="rId47" Type="http://schemas.openxmlformats.org/officeDocument/2006/relationships/oleObject" Target="embeddings/oleObject12.bin"/><Relationship Id="rId63" Type="http://schemas.openxmlformats.org/officeDocument/2006/relationships/image" Target="media/image41.wmf"/><Relationship Id="rId68" Type="http://schemas.openxmlformats.org/officeDocument/2006/relationships/image" Target="media/image45.wmf"/><Relationship Id="rId84" Type="http://schemas.openxmlformats.org/officeDocument/2006/relationships/oleObject" Target="embeddings/oleObject23.bin"/><Relationship Id="rId89" Type="http://schemas.openxmlformats.org/officeDocument/2006/relationships/image" Target="media/image57.wmf"/><Relationship Id="rId112" Type="http://schemas.openxmlformats.org/officeDocument/2006/relationships/image" Target="media/image69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3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21.jpeg"/><Relationship Id="rId40" Type="http://schemas.openxmlformats.org/officeDocument/2006/relationships/image" Target="media/image24.jpeg"/><Relationship Id="rId45" Type="http://schemas.openxmlformats.org/officeDocument/2006/relationships/image" Target="media/image27.jpeg"/><Relationship Id="rId53" Type="http://schemas.openxmlformats.org/officeDocument/2006/relationships/oleObject" Target="embeddings/oleObject14.bin"/><Relationship Id="rId58" Type="http://schemas.openxmlformats.org/officeDocument/2006/relationships/image" Target="media/image36.emf"/><Relationship Id="rId66" Type="http://schemas.openxmlformats.org/officeDocument/2006/relationships/image" Target="media/image43.jpeg"/><Relationship Id="rId74" Type="http://schemas.openxmlformats.org/officeDocument/2006/relationships/oleObject" Target="embeddings/oleObject19.bin"/><Relationship Id="rId79" Type="http://schemas.openxmlformats.org/officeDocument/2006/relationships/oleObject" Target="embeddings/oleObject21.bin"/><Relationship Id="rId87" Type="http://schemas.openxmlformats.org/officeDocument/2006/relationships/image" Target="media/image56.wmf"/><Relationship Id="rId102" Type="http://schemas.openxmlformats.org/officeDocument/2006/relationships/image" Target="media/image64.wmf"/><Relationship Id="rId110" Type="http://schemas.openxmlformats.org/officeDocument/2006/relationships/image" Target="media/image68.wmf"/><Relationship Id="rId115" Type="http://schemas.openxmlformats.org/officeDocument/2006/relationships/theme" Target="theme/theme1.xml"/><Relationship Id="rId5" Type="http://schemas.openxmlformats.org/officeDocument/2006/relationships/image" Target="media/image1.jpeg"/><Relationship Id="rId61" Type="http://schemas.openxmlformats.org/officeDocument/2006/relationships/image" Target="media/image39.jpeg"/><Relationship Id="rId82" Type="http://schemas.openxmlformats.org/officeDocument/2006/relationships/oleObject" Target="embeddings/oleObject22.bin"/><Relationship Id="rId90" Type="http://schemas.openxmlformats.org/officeDocument/2006/relationships/oleObject" Target="embeddings/oleObject26.bin"/><Relationship Id="rId95" Type="http://schemas.openxmlformats.org/officeDocument/2006/relationships/image" Target="media/image60.wmf"/><Relationship Id="rId19" Type="http://schemas.openxmlformats.org/officeDocument/2006/relationships/image" Target="media/image10.jp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9.jpeg"/><Relationship Id="rId43" Type="http://schemas.openxmlformats.org/officeDocument/2006/relationships/image" Target="media/image26.png"/><Relationship Id="rId48" Type="http://schemas.openxmlformats.org/officeDocument/2006/relationships/image" Target="media/image29.jpeg"/><Relationship Id="rId56" Type="http://schemas.openxmlformats.org/officeDocument/2006/relationships/oleObject" Target="embeddings/oleObject15.bin"/><Relationship Id="rId64" Type="http://schemas.openxmlformats.org/officeDocument/2006/relationships/oleObject" Target="embeddings/oleObject16.bin"/><Relationship Id="rId69" Type="http://schemas.openxmlformats.org/officeDocument/2006/relationships/oleObject" Target="embeddings/oleObject17.bin"/><Relationship Id="rId77" Type="http://schemas.openxmlformats.org/officeDocument/2006/relationships/image" Target="media/image51.wmf"/><Relationship Id="rId100" Type="http://schemas.openxmlformats.org/officeDocument/2006/relationships/image" Target="media/image63.wmf"/><Relationship Id="rId105" Type="http://schemas.openxmlformats.org/officeDocument/2006/relationships/oleObject" Target="embeddings/oleObject32.bin"/><Relationship Id="rId113" Type="http://schemas.openxmlformats.org/officeDocument/2006/relationships/oleObject" Target="embeddings/oleObject36.bin"/><Relationship Id="rId8" Type="http://schemas.openxmlformats.org/officeDocument/2006/relationships/image" Target="media/image3.wmf"/><Relationship Id="rId51" Type="http://schemas.openxmlformats.org/officeDocument/2006/relationships/oleObject" Target="embeddings/oleObject13.bin"/><Relationship Id="rId72" Type="http://schemas.openxmlformats.org/officeDocument/2006/relationships/oleObject" Target="embeddings/oleObject18.bin"/><Relationship Id="rId80" Type="http://schemas.openxmlformats.org/officeDocument/2006/relationships/image" Target="media/image52.jpeg"/><Relationship Id="rId85" Type="http://schemas.openxmlformats.org/officeDocument/2006/relationships/image" Target="media/image55.wmf"/><Relationship Id="rId93" Type="http://schemas.openxmlformats.org/officeDocument/2006/relationships/image" Target="media/image59.wmf"/><Relationship Id="rId98" Type="http://schemas.openxmlformats.org/officeDocument/2006/relationships/image" Target="media/image62.png"/><Relationship Id="rId3" Type="http://schemas.openxmlformats.org/officeDocument/2006/relationships/settings" Target="settings.xml"/><Relationship Id="rId12" Type="http://schemas.openxmlformats.org/officeDocument/2006/relationships/image" Target="media/image5.jpeg"/><Relationship Id="rId17" Type="http://schemas.openxmlformats.org/officeDocument/2006/relationships/image" Target="media/image8.jpeg"/><Relationship Id="rId25" Type="http://schemas.openxmlformats.org/officeDocument/2006/relationships/image" Target="media/image14.wmf"/><Relationship Id="rId33" Type="http://schemas.openxmlformats.org/officeDocument/2006/relationships/image" Target="media/image18.jpg"/><Relationship Id="rId38" Type="http://schemas.openxmlformats.org/officeDocument/2006/relationships/image" Target="media/image22.jpeg"/><Relationship Id="rId46" Type="http://schemas.openxmlformats.org/officeDocument/2006/relationships/image" Target="media/image28.wmf"/><Relationship Id="rId59" Type="http://schemas.openxmlformats.org/officeDocument/2006/relationships/image" Target="media/image37.emf"/><Relationship Id="rId67" Type="http://schemas.openxmlformats.org/officeDocument/2006/relationships/image" Target="media/image44.jpeg"/><Relationship Id="rId103" Type="http://schemas.openxmlformats.org/officeDocument/2006/relationships/oleObject" Target="embeddings/oleObject31.bin"/><Relationship Id="rId108" Type="http://schemas.openxmlformats.org/officeDocument/2006/relationships/image" Target="media/image67.wmf"/><Relationship Id="rId20" Type="http://schemas.openxmlformats.org/officeDocument/2006/relationships/image" Target="media/image11.jpg"/><Relationship Id="rId41" Type="http://schemas.openxmlformats.org/officeDocument/2006/relationships/image" Target="media/image25.png"/><Relationship Id="rId54" Type="http://schemas.openxmlformats.org/officeDocument/2006/relationships/image" Target="media/image33.jpeg"/><Relationship Id="rId62" Type="http://schemas.openxmlformats.org/officeDocument/2006/relationships/image" Target="media/image40.jpeg"/><Relationship Id="rId70" Type="http://schemas.openxmlformats.org/officeDocument/2006/relationships/image" Target="media/image46.jpeg"/><Relationship Id="rId75" Type="http://schemas.openxmlformats.org/officeDocument/2006/relationships/image" Target="media/image49.jpeg"/><Relationship Id="rId83" Type="http://schemas.openxmlformats.org/officeDocument/2006/relationships/image" Target="media/image54.wmf"/><Relationship Id="rId88" Type="http://schemas.openxmlformats.org/officeDocument/2006/relationships/oleObject" Target="embeddings/oleObject25.bin"/><Relationship Id="rId91" Type="http://schemas.openxmlformats.org/officeDocument/2006/relationships/image" Target="media/image58.wmf"/><Relationship Id="rId96" Type="http://schemas.openxmlformats.org/officeDocument/2006/relationships/oleObject" Target="embeddings/oleObject29.bin"/><Relationship Id="rId111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image" Target="media/image20.jpeg"/><Relationship Id="rId49" Type="http://schemas.openxmlformats.org/officeDocument/2006/relationships/image" Target="media/image30.jpeg"/><Relationship Id="rId57" Type="http://schemas.openxmlformats.org/officeDocument/2006/relationships/image" Target="media/image35.jpeg"/><Relationship Id="rId106" Type="http://schemas.openxmlformats.org/officeDocument/2006/relationships/image" Target="media/image66.wmf"/><Relationship Id="rId114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image" Target="media/image17.wmf"/><Relationship Id="rId44" Type="http://schemas.microsoft.com/office/2007/relationships/hdphoto" Target="media/hdphoto2.wdp"/><Relationship Id="rId52" Type="http://schemas.openxmlformats.org/officeDocument/2006/relationships/image" Target="media/image32.wmf"/><Relationship Id="rId60" Type="http://schemas.openxmlformats.org/officeDocument/2006/relationships/image" Target="media/image38.jpeg"/><Relationship Id="rId65" Type="http://schemas.openxmlformats.org/officeDocument/2006/relationships/image" Target="media/image42.jpeg"/><Relationship Id="rId73" Type="http://schemas.openxmlformats.org/officeDocument/2006/relationships/image" Target="media/image48.wmf"/><Relationship Id="rId78" Type="http://schemas.openxmlformats.org/officeDocument/2006/relationships/oleObject" Target="embeddings/oleObject20.bin"/><Relationship Id="rId81" Type="http://schemas.openxmlformats.org/officeDocument/2006/relationships/image" Target="media/image53.wmf"/><Relationship Id="rId86" Type="http://schemas.openxmlformats.org/officeDocument/2006/relationships/oleObject" Target="embeddings/oleObject24.bin"/><Relationship Id="rId94" Type="http://schemas.openxmlformats.org/officeDocument/2006/relationships/oleObject" Target="embeddings/oleObject28.bin"/><Relationship Id="rId99" Type="http://schemas.microsoft.com/office/2007/relationships/hdphoto" Target="media/hdphoto3.wdp"/><Relationship Id="rId101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9.jpeg"/><Relationship Id="rId39" Type="http://schemas.openxmlformats.org/officeDocument/2006/relationships/image" Target="media/image23.jpeg"/><Relationship Id="rId109" Type="http://schemas.openxmlformats.org/officeDocument/2006/relationships/oleObject" Target="embeddings/oleObject34.bin"/><Relationship Id="rId34" Type="http://schemas.openxmlformats.org/officeDocument/2006/relationships/footer" Target="footer1.xml"/><Relationship Id="rId50" Type="http://schemas.openxmlformats.org/officeDocument/2006/relationships/image" Target="media/image31.wmf"/><Relationship Id="rId55" Type="http://schemas.openxmlformats.org/officeDocument/2006/relationships/image" Target="media/image34.wmf"/><Relationship Id="rId76" Type="http://schemas.openxmlformats.org/officeDocument/2006/relationships/image" Target="media/image50.jpeg"/><Relationship Id="rId97" Type="http://schemas.openxmlformats.org/officeDocument/2006/relationships/image" Target="media/image61.jpeg"/><Relationship Id="rId104" Type="http://schemas.openxmlformats.org/officeDocument/2006/relationships/image" Target="media/image65.wmf"/><Relationship Id="rId7" Type="http://schemas.openxmlformats.org/officeDocument/2006/relationships/oleObject" Target="embeddings/oleObject1.bin"/><Relationship Id="rId71" Type="http://schemas.openxmlformats.org/officeDocument/2006/relationships/image" Target="media/image47.wmf"/><Relationship Id="rId92" Type="http://schemas.openxmlformats.org/officeDocument/2006/relationships/oleObject" Target="embeddings/oleObject27.bin"/><Relationship Id="rId2" Type="http://schemas.openxmlformats.org/officeDocument/2006/relationships/styles" Target="styles.xml"/><Relationship Id="rId2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8</Pages>
  <Words>3257</Words>
  <Characters>18570</Characters>
  <Application>Microsoft Office Word</Application>
  <DocSecurity>0</DocSecurity>
  <Lines>154</Lines>
  <Paragraphs>43</Paragraphs>
  <ScaleCrop>false</ScaleCrop>
  <Company/>
  <LinksUpToDate>false</LinksUpToDate>
  <CharactersWithSpaces>21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5:39:00Z</dcterms:created>
  <dcterms:modified xsi:type="dcterms:W3CDTF">2021-09-18T15:40:00Z</dcterms:modified>
</cp:coreProperties>
</file>